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28602D" w14:textId="5797B8EF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ÀI </w:t>
      </w:r>
      <w:r w:rsidR="004135F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6: </w:t>
      </w:r>
      <w:r w:rsidR="004135F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TỐC ĐỘ PHẢN ỨNG</w:t>
      </w:r>
    </w:p>
    <w:p w14:paraId="73FE79AF" w14:textId="77777777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10 Câu trắc nghiệm đúng sai.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</w:p>
    <w:p w14:paraId="00ACA087" w14:textId="2C894337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âu 1. </w:t>
      </w:r>
      <w:r w:rsidR="004135F9">
        <w:rPr>
          <w:rFonts w:ascii="Times New Roman" w:eastAsia="Times New Roman" w:hAnsi="Times New Roman" w:cs="Times New Roman"/>
          <w:sz w:val="24"/>
          <w:szCs w:val="24"/>
        </w:rPr>
        <w:t xml:space="preserve">Tốc độ của một phản ứng hóa học </w:t>
      </w:r>
    </w:p>
    <w:p w14:paraId="348D650C" w14:textId="6FA81E0A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135F9" w:rsidRPr="00C2256A">
        <w:rPr>
          <w:rFonts w:ascii="Times New Roman" w:eastAsia="Times New Roman" w:hAnsi="Times New Roman" w:cs="Times New Roman"/>
          <w:color w:val="FF0000"/>
          <w:sz w:val="24"/>
          <w:szCs w:val="24"/>
        </w:rPr>
        <w:t>Là đại lượng đặc trưng cho sự thay đổi nồng độ của chất phản ứng hoặc sản phẩm trong một đơn vị thời gian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2F6A5F97" w14:textId="1F954DDC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b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135F9">
        <w:rPr>
          <w:rFonts w:ascii="Times New Roman" w:eastAsia="Times New Roman" w:hAnsi="Times New Roman" w:cs="Times New Roman"/>
          <w:sz w:val="24"/>
          <w:szCs w:val="24"/>
        </w:rPr>
        <w:t xml:space="preserve">Được kí hiệu là </w:t>
      </w:r>
      <w:r w:rsidR="004135F9">
        <w:rPr>
          <w:rFonts w:ascii="Times New Roman" w:eastAsia="Times New Roman" w:hAnsi="Times New Roman" w:cs="Times New Roman"/>
          <w:sz w:val="24"/>
          <w:szCs w:val="24"/>
        </w:rPr>
        <w:sym w:font="Symbol" w:char="F06E"/>
      </w:r>
      <w:r w:rsidR="004135F9">
        <w:rPr>
          <w:rFonts w:ascii="Times New Roman" w:eastAsia="Times New Roman" w:hAnsi="Times New Roman" w:cs="Times New Roman"/>
          <w:sz w:val="24"/>
          <w:szCs w:val="24"/>
        </w:rPr>
        <w:t xml:space="preserve"> và có đơn vị là mol/L.</w:t>
      </w:r>
    </w:p>
    <w:p w14:paraId="1EE202B8" w14:textId="078260BF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="004135F9" w:rsidRPr="00C2256A">
        <w:rPr>
          <w:rFonts w:ascii="Times New Roman" w:eastAsia="Times New Roman" w:hAnsi="Times New Roman" w:cs="Times New Roman"/>
          <w:color w:val="FF0000"/>
          <w:sz w:val="24"/>
          <w:szCs w:val="24"/>
        </w:rPr>
        <w:t>Phụ thuộc vào nồng độ, áp suất, diện tích bề mặt, nhiệt độ và chất xúc tác</w:t>
      </w:r>
      <w:r w:rsidRPr="00C2256A">
        <w:rPr>
          <w:rFonts w:ascii="Times New Roman" w:eastAsia="Times New Roman" w:hAnsi="Times New Roman" w:cs="Times New Roman"/>
          <w:color w:val="FF0000"/>
          <w:sz w:val="24"/>
          <w:szCs w:val="24"/>
        </w:rPr>
        <w:t>.</w:t>
      </w:r>
    </w:p>
    <w:p w14:paraId="5F8EFEAB" w14:textId="48F89B77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="004135F9" w:rsidRPr="00C2256A">
        <w:rPr>
          <w:rFonts w:ascii="Times New Roman" w:eastAsia="Times New Roman" w:hAnsi="Times New Roman" w:cs="Times New Roman"/>
          <w:color w:val="FF0000"/>
          <w:sz w:val="24"/>
          <w:szCs w:val="24"/>
        </w:rPr>
        <w:t>Tính theo định luật tác dụng khối lượng là tốc độ tức thời của một phản ứng tại một thời điểm</w:t>
      </w:r>
    </w:p>
    <w:p w14:paraId="0BCCDE4F" w14:textId="6410ACE7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âu 2. </w:t>
      </w:r>
      <w:r w:rsidR="004135F9">
        <w:rPr>
          <w:rFonts w:ascii="Times New Roman" w:eastAsia="Times New Roman" w:hAnsi="Times New Roman" w:cs="Times New Roman"/>
          <w:sz w:val="24"/>
          <w:szCs w:val="24"/>
        </w:rPr>
        <w:t>Tốc độ phản ứng tăng lên khi</w:t>
      </w:r>
    </w:p>
    <w:p w14:paraId="3F3F68BE" w14:textId="5DB73ABB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135F9">
        <w:rPr>
          <w:rFonts w:ascii="Times New Roman" w:eastAsia="Times New Roman" w:hAnsi="Times New Roman" w:cs="Times New Roman"/>
          <w:sz w:val="24"/>
          <w:szCs w:val="24"/>
        </w:rPr>
        <w:t>giảm nồng độ các chất tham gia phản ứng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7EA20D86" w14:textId="6B61E5DF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b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135F9" w:rsidRPr="00C2256A">
        <w:rPr>
          <w:rFonts w:ascii="Times New Roman" w:eastAsia="Times New Roman" w:hAnsi="Times New Roman" w:cs="Times New Roman"/>
          <w:color w:val="FF0000"/>
          <w:sz w:val="24"/>
          <w:szCs w:val="24"/>
        </w:rPr>
        <w:t>tăng nồng độ các chất tham gia phản ứng.</w:t>
      </w:r>
    </w:p>
    <w:p w14:paraId="29EDB8FB" w14:textId="7DF3FCE3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="004135F9">
        <w:rPr>
          <w:rFonts w:ascii="Times New Roman" w:eastAsia="Times New Roman" w:hAnsi="Times New Roman" w:cs="Times New Roman"/>
          <w:sz w:val="24"/>
          <w:szCs w:val="24"/>
        </w:rPr>
        <w:t>giảm nhiệt độ phản ứng.</w:t>
      </w:r>
    </w:p>
    <w:p w14:paraId="1FDE2CDC" w14:textId="20197AAA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="004135F9" w:rsidRPr="00C2256A">
        <w:rPr>
          <w:rFonts w:ascii="Times New Roman" w:eastAsia="Times New Roman" w:hAnsi="Times New Roman" w:cs="Times New Roman"/>
          <w:color w:val="FF0000"/>
          <w:sz w:val="24"/>
          <w:szCs w:val="24"/>
        </w:rPr>
        <w:t>thêm chất xúc tác vào phản ứng.</w:t>
      </w:r>
    </w:p>
    <w:p w14:paraId="296BA5D3" w14:textId="2054201E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âu 3. </w:t>
      </w:r>
      <w:r w:rsidR="004135F9">
        <w:rPr>
          <w:rFonts w:ascii="Times New Roman" w:eastAsia="Times New Roman" w:hAnsi="Times New Roman" w:cs="Times New Roman"/>
          <w:sz w:val="24"/>
          <w:szCs w:val="24"/>
        </w:rPr>
        <w:t>Tốc độ phản ứng giảm khi</w:t>
      </w:r>
    </w:p>
    <w:p w14:paraId="2D449A42" w14:textId="71F3D16E" w:rsidR="00E27AE9" w:rsidRPr="00C2256A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C2256A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a.</w:t>
      </w:r>
      <w:r w:rsidRPr="00C2256A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="00C2256A" w:rsidRPr="00C2256A">
        <w:rPr>
          <w:rFonts w:ascii="Times New Roman" w:eastAsia="Times New Roman" w:hAnsi="Times New Roman" w:cs="Times New Roman"/>
          <w:color w:val="FF0000"/>
          <w:sz w:val="24"/>
          <w:szCs w:val="24"/>
        </w:rPr>
        <w:t>giảm</w:t>
      </w:r>
      <w:r w:rsidR="004135F9" w:rsidRPr="00C2256A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diện tích tiếp xúc giữa các chất phản ứng.</w:t>
      </w:r>
    </w:p>
    <w:p w14:paraId="3BDE9C56" w14:textId="7D9E8D7E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b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135F9">
        <w:rPr>
          <w:rFonts w:ascii="Times New Roman" w:eastAsia="Times New Roman" w:hAnsi="Times New Roman" w:cs="Times New Roman"/>
          <w:sz w:val="24"/>
          <w:szCs w:val="24"/>
        </w:rPr>
        <w:t>không thêm chất xúc tác vào phản ứng.</w:t>
      </w:r>
    </w:p>
    <w:p w14:paraId="66205838" w14:textId="7DAD267A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="004135F9">
        <w:rPr>
          <w:rFonts w:ascii="Times New Roman" w:eastAsia="Times New Roman" w:hAnsi="Times New Roman" w:cs="Times New Roman"/>
          <w:sz w:val="24"/>
          <w:szCs w:val="24"/>
        </w:rPr>
        <w:t>tăng nồng độ các chất tham gia phản ứng.</w:t>
      </w:r>
    </w:p>
    <w:p w14:paraId="01E55967" w14:textId="49472A09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C2256A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d. </w:t>
      </w:r>
      <w:r w:rsidR="00C2256A" w:rsidRPr="00C2256A">
        <w:rPr>
          <w:rFonts w:ascii="Times New Roman" w:eastAsia="Times New Roman" w:hAnsi="Times New Roman" w:cs="Times New Roman"/>
          <w:color w:val="FF0000"/>
          <w:sz w:val="24"/>
          <w:szCs w:val="24"/>
        </w:rPr>
        <w:t>giảm</w:t>
      </w:r>
      <w:r w:rsidR="004135F9" w:rsidRPr="00C2256A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nhiệt độ phản ứng</w:t>
      </w:r>
      <w:r w:rsidRPr="00C2256A">
        <w:rPr>
          <w:rFonts w:ascii="Times New Roman" w:eastAsia="Times New Roman" w:hAnsi="Times New Roman" w:cs="Times New Roman"/>
          <w:color w:val="FF0000"/>
          <w:sz w:val="24"/>
          <w:szCs w:val="24"/>
        </w:rPr>
        <w:t>.</w:t>
      </w:r>
    </w:p>
    <w:p w14:paraId="56A37DF6" w14:textId="13E0FD12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âu 4. </w:t>
      </w:r>
      <w:r w:rsidR="00C2256A">
        <w:rPr>
          <w:rFonts w:ascii="Times New Roman" w:eastAsia="Times New Roman" w:hAnsi="Times New Roman" w:cs="Times New Roman"/>
          <w:sz w:val="24"/>
          <w:szCs w:val="24"/>
        </w:rPr>
        <w:t xml:space="preserve">Tốc độ phản ứng </w:t>
      </w:r>
      <w:r w:rsidR="00C2256A" w:rsidRPr="00C2256A">
        <w:rPr>
          <w:rFonts w:ascii="Times New Roman" w:eastAsia="Times New Roman" w:hAnsi="Times New Roman" w:cs="Times New Roman"/>
          <w:b/>
          <w:bCs/>
          <w:sz w:val="24"/>
          <w:szCs w:val="24"/>
        </w:rPr>
        <w:t>không</w:t>
      </w:r>
      <w:r w:rsidR="00C2256A">
        <w:rPr>
          <w:rFonts w:ascii="Times New Roman" w:eastAsia="Times New Roman" w:hAnsi="Times New Roman" w:cs="Times New Roman"/>
          <w:sz w:val="24"/>
          <w:szCs w:val="24"/>
        </w:rPr>
        <w:t xml:space="preserve"> thay đổi khi</w:t>
      </w:r>
    </w:p>
    <w:p w14:paraId="5CD458D2" w14:textId="2D7F1FF2" w:rsidR="00E27AE9" w:rsidRPr="00C2256A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 w:rsidRPr="00C2256A">
        <w:rPr>
          <w:rFonts w:ascii="Times New Roman" w:eastAsia="Times New Roman" w:hAnsi="Times New Roman" w:cs="Times New Roman"/>
          <w:color w:val="FF0000"/>
          <w:sz w:val="24"/>
          <w:szCs w:val="24"/>
        </w:rPr>
        <w:tab/>
      </w:r>
      <w:r w:rsidRPr="00C2256A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a.</w:t>
      </w:r>
      <w:r w:rsidRPr="00C2256A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="00C2256A" w:rsidRPr="00C2256A">
        <w:rPr>
          <w:rFonts w:ascii="Times New Roman" w:eastAsia="Times New Roman" w:hAnsi="Times New Roman" w:cs="Times New Roman"/>
          <w:color w:val="FF0000"/>
          <w:sz w:val="24"/>
          <w:szCs w:val="24"/>
        </w:rPr>
        <w:t>không tăng nhiệt độ phản ứng.</w:t>
      </w:r>
    </w:p>
    <w:p w14:paraId="596053CB" w14:textId="704A1220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b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2256A">
        <w:rPr>
          <w:rFonts w:ascii="Times New Roman" w:eastAsia="Times New Roman" w:hAnsi="Times New Roman" w:cs="Times New Roman"/>
          <w:color w:val="000000"/>
          <w:sz w:val="24"/>
          <w:szCs w:val="24"/>
        </w:rPr>
        <w:t>giảm diện tích tiếp xúc giữa các chất phản ứng.</w:t>
      </w:r>
    </w:p>
    <w:p w14:paraId="5F7B74FA" w14:textId="7F351A04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="00C2256A">
        <w:rPr>
          <w:rFonts w:ascii="Times New Roman" w:eastAsia="Times New Roman" w:hAnsi="Times New Roman" w:cs="Times New Roman"/>
          <w:color w:val="000000"/>
          <w:sz w:val="24"/>
          <w:szCs w:val="24"/>
        </w:rPr>
        <w:t>tăng nồng độ của các chất tham gia phản ứng.</w:t>
      </w:r>
    </w:p>
    <w:p w14:paraId="1E4379AF" w14:textId="4BCFD542" w:rsidR="00E27AE9" w:rsidRPr="00C2256A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 w:rsidRPr="00C2256A">
        <w:rPr>
          <w:rFonts w:ascii="Times New Roman" w:eastAsia="Times New Roman" w:hAnsi="Times New Roman" w:cs="Times New Roman"/>
          <w:color w:val="FF0000"/>
          <w:sz w:val="24"/>
          <w:szCs w:val="24"/>
        </w:rPr>
        <w:tab/>
      </w:r>
      <w:r w:rsidRPr="00C2256A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d. </w:t>
      </w:r>
      <w:r w:rsidR="00C2256A" w:rsidRPr="00C2256A">
        <w:rPr>
          <w:rFonts w:ascii="Times New Roman" w:eastAsia="Times New Roman" w:hAnsi="Times New Roman" w:cs="Times New Roman"/>
          <w:color w:val="FF0000"/>
          <w:sz w:val="24"/>
          <w:szCs w:val="24"/>
        </w:rPr>
        <w:t>tăng thể tích dung dịch các chất tham gia phản ứng.</w:t>
      </w:r>
      <w:r w:rsidRPr="00C2256A">
        <w:rPr>
          <w:rFonts w:ascii="Times New Roman" w:eastAsia="Times New Roman" w:hAnsi="Times New Roman" w:cs="Times New Roman"/>
          <w:color w:val="FF0000"/>
          <w:sz w:val="24"/>
          <w:szCs w:val="24"/>
          <w:highlight w:val="white"/>
        </w:rPr>
        <w:t xml:space="preserve"> </w:t>
      </w:r>
    </w:p>
    <w:p w14:paraId="1970A13E" w14:textId="56329FA7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âu 5. </w:t>
      </w:r>
      <w:r w:rsidR="00C2256A">
        <w:rPr>
          <w:rFonts w:ascii="Times New Roman" w:eastAsia="Times New Roman" w:hAnsi="Times New Roman" w:cs="Times New Roman"/>
          <w:sz w:val="24"/>
          <w:szCs w:val="24"/>
        </w:rPr>
        <w:t>Đối với phản ứng có chất khí tham gia, khi tăng áp suất, tốc độ phản ứng tăng là do</w:t>
      </w:r>
    </w:p>
    <w:p w14:paraId="770EE964" w14:textId="60FFDCEB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2256A" w:rsidRPr="00C2256A">
        <w:rPr>
          <w:rFonts w:ascii="Times New Roman" w:eastAsia="Times New Roman" w:hAnsi="Times New Roman" w:cs="Times New Roman"/>
          <w:color w:val="FF0000"/>
          <w:sz w:val="24"/>
          <w:szCs w:val="24"/>
        </w:rPr>
        <w:t>nồng độ các chất khí tăng lên</w:t>
      </w:r>
      <w:r w:rsidRPr="00C2256A">
        <w:rPr>
          <w:rFonts w:ascii="Times New Roman" w:eastAsia="Times New Roman" w:hAnsi="Times New Roman" w:cs="Times New Roman"/>
          <w:color w:val="FF0000"/>
          <w:sz w:val="24"/>
          <w:szCs w:val="24"/>
        </w:rPr>
        <w:t>.</w:t>
      </w:r>
      <w:r w:rsidRPr="00C2256A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        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121C9432" w14:textId="2382FAB3" w:rsidR="00E27AE9" w:rsidRDefault="00C2256A" w:rsidP="00897AE9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  <w:tab w:val="left" w:pos="113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   b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hể tích của các chất khí tăng lên.</w:t>
      </w:r>
    </w:p>
    <w:p w14:paraId="6D6E072C" w14:textId="4B40E62F" w:rsidR="00E27AE9" w:rsidRPr="00C306CC" w:rsidRDefault="00000000" w:rsidP="00897AE9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  <w:tab w:val="left" w:pos="113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 w:rsidRPr="00C306CC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   </w:t>
      </w:r>
      <w:r w:rsidRPr="00C306CC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c. </w:t>
      </w:r>
      <w:r w:rsidR="00C2256A" w:rsidRPr="00C306CC">
        <w:rPr>
          <w:rFonts w:ascii="Times New Roman" w:eastAsia="Times New Roman" w:hAnsi="Times New Roman" w:cs="Times New Roman"/>
          <w:color w:val="FF0000"/>
          <w:sz w:val="24"/>
          <w:szCs w:val="24"/>
        </w:rPr>
        <w:t>chuyển động của các phân tử khí tăng</w:t>
      </w:r>
      <w:r w:rsidRPr="00C306CC">
        <w:rPr>
          <w:rFonts w:ascii="Times New Roman" w:eastAsia="Times New Roman" w:hAnsi="Times New Roman" w:cs="Times New Roman"/>
          <w:color w:val="FF0000"/>
          <w:sz w:val="24"/>
          <w:szCs w:val="24"/>
        </w:rPr>
        <w:t>.</w:t>
      </w:r>
    </w:p>
    <w:p w14:paraId="311607FD" w14:textId="4EA2C3B3" w:rsidR="00E27AE9" w:rsidRDefault="00000000" w:rsidP="00897AE9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  <w:tab w:val="left" w:pos="113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highlight w:val="white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</w:t>
      </w:r>
      <w:r w:rsidRPr="00C306CC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="00C2256A" w:rsidRPr="00C306CC">
        <w:rPr>
          <w:rFonts w:ascii="Times New Roman" w:eastAsia="Times New Roman" w:hAnsi="Times New Roman" w:cs="Times New Roman"/>
          <w:color w:val="000000" w:themeColor="text1"/>
          <w:sz w:val="24"/>
          <w:szCs w:val="24"/>
          <w:highlight w:val="white"/>
        </w:rPr>
        <w:t>nồng độ của các chất khí không thay đổi</w:t>
      </w:r>
      <w:r w:rsidRPr="00C306CC">
        <w:rPr>
          <w:rFonts w:ascii="Times New Roman" w:eastAsia="Times New Roman" w:hAnsi="Times New Roman" w:cs="Times New Roman"/>
          <w:color w:val="000000" w:themeColor="text1"/>
          <w:sz w:val="24"/>
          <w:szCs w:val="24"/>
          <w:highlight w:val="white"/>
        </w:rPr>
        <w:t>.</w:t>
      </w:r>
    </w:p>
    <w:p w14:paraId="353D490E" w14:textId="36EA71A6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âu 6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2256A">
        <w:rPr>
          <w:rFonts w:ascii="Times New Roman" w:eastAsia="Times New Roman" w:hAnsi="Times New Roman" w:cs="Times New Roman"/>
          <w:sz w:val="24"/>
          <w:szCs w:val="24"/>
        </w:rPr>
        <w:t>Dùng thêm không khí nén thổi vào lò cao để đốt cháy than cốc (trong sản xuất than), yếu tố được sử dụng để tăng tốc độ phản ứng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B287741" w14:textId="7FFBEF28" w:rsidR="00E27AE9" w:rsidRPr="0089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897AE9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a.</w:t>
      </w:r>
      <w:r w:rsidRPr="00897AE9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="00C2256A" w:rsidRPr="00897AE9">
        <w:rPr>
          <w:rFonts w:ascii="Times New Roman" w:eastAsia="Times New Roman" w:hAnsi="Times New Roman" w:cs="Times New Roman"/>
          <w:color w:val="FF0000"/>
          <w:sz w:val="24"/>
          <w:szCs w:val="24"/>
          <w:highlight w:val="white"/>
        </w:rPr>
        <w:t>Áp suất</w:t>
      </w:r>
      <w:r w:rsidRPr="00897AE9">
        <w:rPr>
          <w:rFonts w:ascii="Times New Roman" w:eastAsia="Times New Roman" w:hAnsi="Times New Roman" w:cs="Times New Roman"/>
          <w:color w:val="FF0000"/>
          <w:sz w:val="24"/>
          <w:szCs w:val="24"/>
          <w:highlight w:val="white"/>
        </w:rPr>
        <w:t>.</w:t>
      </w:r>
      <w:r w:rsidRPr="00897AE9">
        <w:rPr>
          <w:rFonts w:ascii="Times New Roman" w:eastAsia="Times New Roman" w:hAnsi="Times New Roman" w:cs="Times New Roman"/>
          <w:color w:val="FF0000"/>
          <w:sz w:val="24"/>
          <w:szCs w:val="24"/>
        </w:rPr>
        <w:tab/>
      </w:r>
    </w:p>
    <w:p w14:paraId="2A73B1EF" w14:textId="7AE5CC6B" w:rsidR="00E27AE9" w:rsidRPr="00897AE9" w:rsidRDefault="00000000" w:rsidP="00897AE9">
      <w:pPr>
        <w:tabs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 w:rsidRPr="00897AE9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   </w:t>
      </w:r>
      <w:r w:rsidR="00C306CC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</w:t>
      </w:r>
      <w:r w:rsidRPr="00897AE9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b.</w:t>
      </w:r>
      <w:r w:rsidRPr="00897AE9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="00C2256A" w:rsidRPr="00897AE9">
        <w:rPr>
          <w:rFonts w:ascii="Times New Roman" w:eastAsia="Times New Roman" w:hAnsi="Times New Roman" w:cs="Times New Roman"/>
          <w:color w:val="FF0000"/>
          <w:sz w:val="24"/>
          <w:szCs w:val="24"/>
        </w:rPr>
        <w:t>Nhiệt độ</w:t>
      </w:r>
      <w:r w:rsidRPr="00897AE9">
        <w:rPr>
          <w:rFonts w:ascii="Times New Roman" w:eastAsia="Times New Roman" w:hAnsi="Times New Roman" w:cs="Times New Roman"/>
          <w:color w:val="FF0000"/>
          <w:sz w:val="24"/>
          <w:szCs w:val="24"/>
        </w:rPr>
        <w:t>.</w:t>
      </w:r>
    </w:p>
    <w:p w14:paraId="337DF5F1" w14:textId="77470709" w:rsidR="00E27AE9" w:rsidRDefault="00000000" w:rsidP="00897AE9">
      <w:pPr>
        <w:tabs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  </w:t>
      </w:r>
      <w:r w:rsidR="00C306CC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="00C2256A">
        <w:rPr>
          <w:rFonts w:ascii="Times New Roman" w:eastAsia="Times New Roman" w:hAnsi="Times New Roman" w:cs="Times New Roman"/>
          <w:sz w:val="24"/>
          <w:szCs w:val="24"/>
        </w:rPr>
        <w:t>Diện tích tiếp xúc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250E969" w14:textId="61EFF9F1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="00C2256A">
        <w:rPr>
          <w:rFonts w:ascii="Times New Roman" w:eastAsia="Times New Roman" w:hAnsi="Times New Roman" w:cs="Times New Roman"/>
          <w:sz w:val="24"/>
          <w:szCs w:val="24"/>
        </w:rPr>
        <w:t>Nồng độ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E62AD43" w14:textId="40F38743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âu 7. </w:t>
      </w:r>
      <w:r w:rsidR="00897AE9">
        <w:rPr>
          <w:rFonts w:ascii="Times New Roman" w:eastAsia="Times New Roman" w:hAnsi="Times New Roman" w:cs="Times New Roman"/>
          <w:sz w:val="24"/>
          <w:szCs w:val="24"/>
        </w:rPr>
        <w:t>Khi diện tích bề mặt tăng, tốc độ phản ứng tăng là đúng với phản ứng có sự tham gia của chất</w:t>
      </w:r>
    </w:p>
    <w:p w14:paraId="0CA98AD7" w14:textId="5CA7691C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97AE9">
        <w:rPr>
          <w:rFonts w:ascii="Times New Roman" w:eastAsia="Times New Roman" w:hAnsi="Times New Roman" w:cs="Times New Roman"/>
          <w:sz w:val="24"/>
          <w:szCs w:val="24"/>
        </w:rPr>
        <w:t>chất lỏng và chất rắn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5F4010E0" w14:textId="4FD2E4DE" w:rsidR="00E27AE9" w:rsidRPr="0089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 w:rsidRPr="00897AE9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ab/>
        <w:t>b.</w:t>
      </w:r>
      <w:r w:rsidRPr="00897AE9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="00897AE9" w:rsidRPr="00897AE9">
        <w:rPr>
          <w:rFonts w:ascii="Times New Roman" w:eastAsia="Times New Roman" w:hAnsi="Times New Roman" w:cs="Times New Roman"/>
          <w:color w:val="FF0000"/>
          <w:sz w:val="24"/>
          <w:szCs w:val="24"/>
        </w:rPr>
        <w:t>chất rắn</w:t>
      </w:r>
      <w:r w:rsidRPr="00897AE9">
        <w:rPr>
          <w:rFonts w:ascii="Times New Roman" w:eastAsia="Times New Roman" w:hAnsi="Times New Roman" w:cs="Times New Roman"/>
          <w:color w:val="FF0000"/>
          <w:sz w:val="24"/>
          <w:szCs w:val="24"/>
        </w:rPr>
        <w:t>.</w:t>
      </w:r>
    </w:p>
    <w:p w14:paraId="37D4591C" w14:textId="6FDB263E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="00897AE9">
        <w:rPr>
          <w:rFonts w:ascii="Times New Roman" w:eastAsia="Times New Roman" w:hAnsi="Times New Roman" w:cs="Times New Roman"/>
          <w:sz w:val="24"/>
          <w:szCs w:val="24"/>
        </w:rPr>
        <w:t>chất khí.</w:t>
      </w:r>
    </w:p>
    <w:p w14:paraId="686B6B0D" w14:textId="0F921287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="00897AE9">
        <w:rPr>
          <w:rFonts w:ascii="Times New Roman" w:eastAsia="Times New Roman" w:hAnsi="Times New Roman" w:cs="Times New Roman"/>
          <w:sz w:val="24"/>
          <w:szCs w:val="24"/>
        </w:rPr>
        <w:t>chất lỏng và chất khí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BF6B06E" w14:textId="77FBDF6F" w:rsidR="00E27AE9" w:rsidRPr="00C306CC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306CC">
        <w:rPr>
          <w:rFonts w:ascii="Times New Roman" w:eastAsia="Times New Roman" w:hAnsi="Times New Roman" w:cs="Times New Roman"/>
          <w:b/>
          <w:sz w:val="24"/>
          <w:szCs w:val="24"/>
        </w:rPr>
        <w:t xml:space="preserve">Câu 8. </w:t>
      </w:r>
      <w:r w:rsidR="00897AE9" w:rsidRPr="00C306CC">
        <w:rPr>
          <w:rFonts w:ascii="Times New Roman" w:eastAsia="Times New Roman" w:hAnsi="Times New Roman" w:cs="Times New Roman"/>
          <w:sz w:val="24"/>
          <w:szCs w:val="24"/>
        </w:rPr>
        <w:t>Trong gia đình, nồi áp suất được sử dụng để nấu chín kĩ thức ăn. Lí do nào sau đây thích hợp cho sử dụng nồi áp suất?</w:t>
      </w:r>
    </w:p>
    <w:p w14:paraId="41DB5C94" w14:textId="7775F7A4" w:rsidR="00E27AE9" w:rsidRPr="00C306CC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 w:rsidRPr="00C306CC">
        <w:rPr>
          <w:rFonts w:ascii="Times New Roman" w:eastAsia="Times New Roman" w:hAnsi="Times New Roman" w:cs="Times New Roman"/>
          <w:color w:val="FF0000"/>
          <w:sz w:val="24"/>
          <w:szCs w:val="24"/>
        </w:rPr>
        <w:tab/>
      </w:r>
      <w:r w:rsidRPr="00C306CC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a.</w:t>
      </w:r>
      <w:r w:rsidRPr="00C306CC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="00897AE9" w:rsidRPr="00C306CC">
        <w:rPr>
          <w:rFonts w:ascii="Times New Roman" w:eastAsia="Times New Roman" w:hAnsi="Times New Roman" w:cs="Times New Roman"/>
          <w:color w:val="FF0000"/>
          <w:sz w:val="24"/>
          <w:szCs w:val="24"/>
        </w:rPr>
        <w:t>Tăng áp suất lên thức ăn</w:t>
      </w:r>
    </w:p>
    <w:p w14:paraId="177B73E8" w14:textId="434AAB0C" w:rsidR="00E27AE9" w:rsidRPr="00C306CC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 w:rsidRPr="00C306CC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ab/>
        <w:t>b.</w:t>
      </w:r>
      <w:r w:rsidRPr="00C306CC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="00897AE9" w:rsidRPr="00C306CC">
        <w:rPr>
          <w:rFonts w:ascii="Times New Roman" w:eastAsia="Times New Roman" w:hAnsi="Times New Roman" w:cs="Times New Roman"/>
          <w:noProof/>
          <w:color w:val="FF0000"/>
          <w:sz w:val="24"/>
          <w:szCs w:val="24"/>
        </w:rPr>
        <w:t>Giảm</w:t>
      </w:r>
      <w:r w:rsidR="00897AE9" w:rsidRPr="00C306CC">
        <w:rPr>
          <w:rFonts w:ascii="Times New Roman" w:eastAsia="Times New Roman" w:hAnsi="Times New Roman" w:cs="Times New Roman"/>
          <w:noProof/>
          <w:color w:val="FF0000"/>
          <w:sz w:val="24"/>
          <w:szCs w:val="24"/>
          <w:vertAlign w:val="subscript"/>
        </w:rPr>
        <w:t xml:space="preserve"> </w:t>
      </w:r>
      <w:r w:rsidR="00897AE9" w:rsidRPr="00C306CC">
        <w:rPr>
          <w:rFonts w:ascii="Times New Roman" w:eastAsia="Times New Roman" w:hAnsi="Times New Roman" w:cs="Times New Roman"/>
          <w:color w:val="FF0000"/>
          <w:sz w:val="24"/>
          <w:szCs w:val="24"/>
        </w:rPr>
        <w:t>hao phí năng lượng.</w:t>
      </w:r>
    </w:p>
    <w:p w14:paraId="761A5276" w14:textId="1BBCCB90" w:rsidR="00E27AE9" w:rsidRPr="00C306CC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306CC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="00897AE9" w:rsidRPr="00C306CC">
        <w:rPr>
          <w:rFonts w:ascii="Times New Roman" w:eastAsia="Times New Roman" w:hAnsi="Times New Roman" w:cs="Times New Roman"/>
          <w:sz w:val="24"/>
          <w:szCs w:val="24"/>
        </w:rPr>
        <w:t>Tăng thời gian nấu.</w:t>
      </w:r>
    </w:p>
    <w:p w14:paraId="6ADA6822" w14:textId="1DDC232F" w:rsidR="00E27AE9" w:rsidRPr="00C306CC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306CC">
        <w:rPr>
          <w:rFonts w:ascii="Times New Roman" w:eastAsia="Times New Roman" w:hAnsi="Times New Roman" w:cs="Times New Roman"/>
          <w:sz w:val="24"/>
          <w:szCs w:val="24"/>
        </w:rPr>
        <w:tab/>
      </w:r>
      <w:r w:rsidRPr="00C306CC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d. </w:t>
      </w:r>
      <w:r w:rsidR="00897AE9" w:rsidRPr="00C306CC">
        <w:rPr>
          <w:rFonts w:ascii="Times New Roman" w:eastAsia="Times New Roman" w:hAnsi="Times New Roman" w:cs="Times New Roman"/>
          <w:color w:val="FF0000"/>
          <w:sz w:val="24"/>
          <w:szCs w:val="24"/>
        </w:rPr>
        <w:t>Tăng nhiệt độ lên thức ăn.</w:t>
      </w:r>
    </w:p>
    <w:p w14:paraId="57D9D683" w14:textId="6204B014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âu 9. </w:t>
      </w:r>
      <w:r w:rsidR="00897AE9">
        <w:rPr>
          <w:rFonts w:ascii="Times New Roman" w:eastAsia="Times New Roman" w:hAnsi="Times New Roman" w:cs="Times New Roman"/>
          <w:sz w:val="24"/>
          <w:szCs w:val="24"/>
        </w:rPr>
        <w:t>Tốc độ phản ứng không phụ thuộc vào yếu tố</w:t>
      </w:r>
    </w:p>
    <w:p w14:paraId="41C824E3" w14:textId="7AB91673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97AE9">
        <w:rPr>
          <w:rFonts w:ascii="Times New Roman" w:eastAsia="Times New Roman" w:hAnsi="Times New Roman" w:cs="Times New Roman"/>
          <w:sz w:val="24"/>
          <w:szCs w:val="24"/>
        </w:rPr>
        <w:t>Chất xúc tác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363BFD18" w14:textId="5B377F65" w:rsidR="00E27AE9" w:rsidRPr="0089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 w:rsidRPr="00897AE9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ab/>
        <w:t xml:space="preserve">b. </w:t>
      </w:r>
      <w:r w:rsidR="00897AE9" w:rsidRPr="00897AE9">
        <w:rPr>
          <w:rFonts w:ascii="Times New Roman" w:eastAsia="Times New Roman" w:hAnsi="Times New Roman" w:cs="Times New Roman"/>
          <w:color w:val="FF0000"/>
          <w:sz w:val="24"/>
          <w:szCs w:val="24"/>
        </w:rPr>
        <w:t>Thời gian xảy ra phản ứng</w:t>
      </w:r>
      <w:r w:rsidRPr="00897AE9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. </w:t>
      </w:r>
    </w:p>
    <w:p w14:paraId="36695963" w14:textId="72ED8431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="00897AE9">
        <w:rPr>
          <w:rFonts w:ascii="Times New Roman" w:eastAsia="Times New Roman" w:hAnsi="Times New Roman" w:cs="Times New Roman"/>
          <w:sz w:val="24"/>
          <w:szCs w:val="24"/>
        </w:rPr>
        <w:t>Nồng độ các chất tham gia phản ứng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296F260" w14:textId="539742B2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897AE9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d.</w:t>
      </w:r>
      <w:r w:rsidRPr="00897AE9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="00897AE9" w:rsidRPr="00897AE9">
        <w:rPr>
          <w:rFonts w:ascii="Times New Roman" w:eastAsia="Times New Roman" w:hAnsi="Times New Roman" w:cs="Times New Roman"/>
          <w:color w:val="FF0000"/>
          <w:sz w:val="24"/>
          <w:szCs w:val="24"/>
        </w:rPr>
        <w:t>Thể tích các chất tham gia phản ứng</w:t>
      </w:r>
      <w:r w:rsidRPr="00897AE9">
        <w:rPr>
          <w:rFonts w:ascii="Times New Roman" w:eastAsia="Times New Roman" w:hAnsi="Times New Roman" w:cs="Times New Roman"/>
          <w:color w:val="FF0000"/>
          <w:sz w:val="24"/>
          <w:szCs w:val="24"/>
        </w:rPr>
        <w:t>.</w:t>
      </w:r>
    </w:p>
    <w:p w14:paraId="73DD0452" w14:textId="08D10B99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âu 10. </w:t>
      </w:r>
      <w:r w:rsidR="00897AE9">
        <w:rPr>
          <w:rFonts w:ascii="Times New Roman" w:eastAsia="Times New Roman" w:hAnsi="Times New Roman" w:cs="Times New Roman"/>
          <w:sz w:val="24"/>
          <w:szCs w:val="24"/>
        </w:rPr>
        <w:t>Hằng số tốc độ của phản ứng phụ thuộc vào</w:t>
      </w:r>
    </w:p>
    <w:p w14:paraId="515648BF" w14:textId="56E58D48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97AE9">
        <w:rPr>
          <w:rFonts w:ascii="Times New Roman" w:eastAsia="Times New Roman" w:hAnsi="Times New Roman" w:cs="Times New Roman"/>
          <w:sz w:val="24"/>
          <w:szCs w:val="24"/>
        </w:rPr>
        <w:t>thời gian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7631A066" w14:textId="52C9E0CB" w:rsidR="00E27AE9" w:rsidRPr="005A1B2E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 w:rsidRPr="005A1B2E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ab/>
        <w:t>b.</w:t>
      </w:r>
      <w:r w:rsidRPr="005A1B2E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="00897AE9" w:rsidRPr="005A1B2E">
        <w:rPr>
          <w:rFonts w:ascii="Times New Roman" w:eastAsia="Times New Roman" w:hAnsi="Times New Roman" w:cs="Times New Roman"/>
          <w:color w:val="FF0000"/>
          <w:sz w:val="24"/>
          <w:szCs w:val="24"/>
        </w:rPr>
        <w:t>nhiệt độ</w:t>
      </w:r>
      <w:r w:rsidRPr="005A1B2E">
        <w:rPr>
          <w:rFonts w:ascii="Times New Roman" w:eastAsia="Times New Roman" w:hAnsi="Times New Roman" w:cs="Times New Roman"/>
          <w:color w:val="FF0000"/>
          <w:sz w:val="24"/>
          <w:szCs w:val="24"/>
        </w:rPr>
        <w:t>.</w:t>
      </w:r>
    </w:p>
    <w:p w14:paraId="68E36CA0" w14:textId="13B6A8C7" w:rsidR="00E27AE9" w:rsidRDefault="00000000" w:rsidP="00897AE9">
      <w:pPr>
        <w:tabs>
          <w:tab w:val="left" w:pos="360"/>
          <w:tab w:val="left" w:pos="2880"/>
          <w:tab w:val="left" w:pos="5387"/>
          <w:tab w:val="left" w:pos="7938"/>
        </w:tabs>
        <w:spacing w:after="0" w:line="276" w:lineRule="auto"/>
        <w:ind w:right="48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  c. </w:t>
      </w:r>
      <w:r w:rsidR="00897AE9">
        <w:rPr>
          <w:rFonts w:ascii="Times New Roman" w:eastAsia="Times New Roman" w:hAnsi="Times New Roman" w:cs="Times New Roman"/>
          <w:sz w:val="24"/>
          <w:szCs w:val="24"/>
        </w:rPr>
        <w:t>nồng độ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77CB34D3" w14:textId="275BC0B6" w:rsidR="00E27AE9" w:rsidRDefault="00000000" w:rsidP="00897AE9">
      <w:pPr>
        <w:tabs>
          <w:tab w:val="left" w:pos="360"/>
          <w:tab w:val="left" w:pos="2880"/>
          <w:tab w:val="left" w:pos="5387"/>
          <w:tab w:val="left" w:pos="7938"/>
        </w:tabs>
        <w:spacing w:after="0" w:line="276" w:lineRule="auto"/>
        <w:ind w:right="48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</w:t>
      </w:r>
      <w:r w:rsidRPr="005A1B2E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d. </w:t>
      </w:r>
      <w:r w:rsidR="005A1B2E" w:rsidRPr="005A1B2E">
        <w:rPr>
          <w:rFonts w:ascii="Times New Roman" w:eastAsia="Times New Roman" w:hAnsi="Times New Roman" w:cs="Times New Roman"/>
          <w:color w:val="FF0000"/>
          <w:sz w:val="24"/>
          <w:szCs w:val="24"/>
        </w:rPr>
        <w:t>bản chất phản ứng</w:t>
      </w:r>
      <w:r w:rsidRPr="005A1B2E">
        <w:rPr>
          <w:rFonts w:ascii="Times New Roman" w:eastAsia="Times New Roman" w:hAnsi="Times New Roman" w:cs="Times New Roman"/>
          <w:color w:val="FF0000"/>
          <w:sz w:val="24"/>
          <w:szCs w:val="24"/>
        </w:rPr>
        <w:t>.</w:t>
      </w:r>
    </w:p>
    <w:p w14:paraId="7AA9F329" w14:textId="77777777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10 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p w14:paraId="64E266ED" w14:textId="4BFB30CB" w:rsidR="00E27AE9" w:rsidRPr="008F3BFA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i/>
          <w:iCs/>
          <w:color w:val="FF0000"/>
          <w:sz w:val="24"/>
          <w:szCs w:val="24"/>
          <w:u w:val="single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âu 1. </w:t>
      </w:r>
      <w:r w:rsidR="00C8170C" w:rsidRPr="00C8170C">
        <w:rPr>
          <w:rFonts w:ascii="Times New Roman" w:eastAsia="Times New Roman" w:hAnsi="Times New Roman" w:cs="Times New Roman"/>
          <w:bCs/>
          <w:sz w:val="24"/>
          <w:szCs w:val="24"/>
        </w:rPr>
        <w:t>Cho</w:t>
      </w:r>
      <w:r w:rsidR="00C8170C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C8170C">
        <w:rPr>
          <w:rFonts w:ascii="Times New Roman" w:eastAsia="Times New Roman" w:hAnsi="Times New Roman" w:cs="Times New Roman"/>
          <w:sz w:val="24"/>
          <w:szCs w:val="24"/>
        </w:rPr>
        <w:t xml:space="preserve">phản ứng sau: 2X(g) + Y(g) </w:t>
      </w:r>
      <w:r w:rsidR="00C8170C">
        <w:rPr>
          <w:rFonts w:ascii="Times New Roman" w:eastAsia="Times New Roman" w:hAnsi="Times New Roman" w:cs="Times New Roman"/>
          <w:sz w:val="24"/>
          <w:szCs w:val="24"/>
        </w:rPr>
        <w:sym w:font="Symbol" w:char="F0AE"/>
      </w:r>
      <w:r w:rsidR="00C8170C">
        <w:rPr>
          <w:rFonts w:ascii="Times New Roman" w:eastAsia="Times New Roman" w:hAnsi="Times New Roman" w:cs="Times New Roman"/>
          <w:sz w:val="24"/>
          <w:szCs w:val="24"/>
        </w:rPr>
        <w:t xml:space="preserve"> 3Z(g) + T(g). </w:t>
      </w:r>
      <w:r w:rsidR="00C8170C" w:rsidRPr="008F3BFA">
        <w:rPr>
          <w:rFonts w:ascii="Times New Roman" w:eastAsia="Times New Roman" w:hAnsi="Times New Roman" w:cs="Times New Roman"/>
          <w:sz w:val="24"/>
          <w:szCs w:val="24"/>
          <w:u w:val="single"/>
        </w:rPr>
        <w:t>Hãy viết biểu thức tốc độ phản ứng trung bình của phản ứng trên theo X.</w:t>
      </w:r>
      <w:r w:rsidR="008F3BFA">
        <w:rPr>
          <w:rFonts w:ascii="Times New Roman" w:eastAsia="Times New Roman" w:hAnsi="Times New Roman" w:cs="Times New Roman"/>
          <w:sz w:val="24"/>
          <w:szCs w:val="24"/>
          <w:u w:val="single"/>
        </w:rPr>
        <w:t xml:space="preserve"> </w:t>
      </w:r>
      <w:r w:rsidR="008F3BFA">
        <w:rPr>
          <w:rFonts w:ascii="Times New Roman" w:eastAsia="Times New Roman" w:hAnsi="Times New Roman" w:cs="Times New Roman"/>
          <w:i/>
          <w:iCs/>
          <w:color w:val="FF0000"/>
          <w:sz w:val="24"/>
          <w:szCs w:val="24"/>
          <w:u w:val="single"/>
        </w:rPr>
        <w:t xml:space="preserve">Nồng độ của chất X tăng 2 lần thì tốc độ phản ứng giảm đi </w:t>
      </w:r>
      <w:r w:rsidR="00F96D04">
        <w:rPr>
          <w:rFonts w:ascii="Times New Roman" w:eastAsia="Times New Roman" w:hAnsi="Times New Roman" w:cs="Times New Roman"/>
          <w:i/>
          <w:iCs/>
          <w:color w:val="FF0000"/>
          <w:sz w:val="24"/>
          <w:szCs w:val="24"/>
          <w:u w:val="single"/>
        </w:rPr>
        <w:t>bao nhiêu</w:t>
      </w:r>
      <w:r w:rsidR="008F3BFA">
        <w:rPr>
          <w:rFonts w:ascii="Times New Roman" w:eastAsia="Times New Roman" w:hAnsi="Times New Roman" w:cs="Times New Roman"/>
          <w:i/>
          <w:iCs/>
          <w:color w:val="FF0000"/>
          <w:sz w:val="24"/>
          <w:szCs w:val="24"/>
          <w:u w:val="single"/>
        </w:rPr>
        <w:t xml:space="preserve"> lần?</w:t>
      </w:r>
    </w:p>
    <w:p w14:paraId="5C9375D3" w14:textId="35FEA9B6" w:rsidR="00E27AE9" w:rsidRPr="006E6D2D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i/>
          <w:iCs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âu 2. </w:t>
      </w:r>
      <w:r w:rsidR="00662F8C">
        <w:rPr>
          <w:rFonts w:ascii="Times New Roman" w:eastAsia="Times New Roman" w:hAnsi="Times New Roman" w:cs="Times New Roman"/>
          <w:bCs/>
          <w:sz w:val="24"/>
          <w:szCs w:val="24"/>
        </w:rPr>
        <w:t xml:space="preserve">Cho phản ứng X(g)  +  Y(g) </w:t>
      </w:r>
      <w:r w:rsidR="00662F8C">
        <w:rPr>
          <w:rFonts w:ascii="Times New Roman" w:eastAsia="Times New Roman" w:hAnsi="Times New Roman" w:cs="Times New Roman"/>
          <w:bCs/>
          <w:sz w:val="24"/>
          <w:szCs w:val="24"/>
        </w:rPr>
        <w:sym w:font="Symbol" w:char="F0AE"/>
      </w:r>
      <w:r w:rsidR="00662F8C">
        <w:rPr>
          <w:rFonts w:ascii="Times New Roman" w:eastAsia="Times New Roman" w:hAnsi="Times New Roman" w:cs="Times New Roman"/>
          <w:bCs/>
          <w:sz w:val="24"/>
          <w:szCs w:val="24"/>
        </w:rPr>
        <w:t xml:space="preserve"> Z(g)</w:t>
      </w:r>
      <w:r w:rsidR="00662F8C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="00662F8C" w:rsidRPr="008F3BFA">
        <w:rPr>
          <w:rFonts w:ascii="Times New Roman" w:eastAsia="Times New Roman" w:hAnsi="Times New Roman" w:cs="Times New Roman"/>
          <w:sz w:val="24"/>
          <w:szCs w:val="24"/>
          <w:u w:val="single"/>
        </w:rPr>
        <w:t>Đơn vị của hằng số tốc độ phản ứng là gì nếu thời gian tính bằng s?</w:t>
      </w:r>
      <w:r w:rsidR="006E6D2D">
        <w:rPr>
          <w:rFonts w:ascii="Times New Roman" w:eastAsia="Times New Roman" w:hAnsi="Times New Roman" w:cs="Times New Roman"/>
          <w:sz w:val="24"/>
          <w:szCs w:val="24"/>
          <w:u w:val="single"/>
        </w:rPr>
        <w:t xml:space="preserve"> </w:t>
      </w:r>
      <w:r w:rsidR="006E6D2D">
        <w:rPr>
          <w:rFonts w:ascii="Times New Roman" w:eastAsia="Times New Roman" w:hAnsi="Times New Roman" w:cs="Times New Roman"/>
          <w:i/>
          <w:iCs/>
          <w:color w:val="FF0000"/>
          <w:sz w:val="24"/>
          <w:szCs w:val="24"/>
        </w:rPr>
        <w:t xml:space="preserve">Nếu cho thêm chất xúc tác vào thì tốc độ sau đó </w:t>
      </w:r>
      <w:r w:rsidR="005F2A8D">
        <w:rPr>
          <w:rFonts w:ascii="Times New Roman" w:eastAsia="Times New Roman" w:hAnsi="Times New Roman" w:cs="Times New Roman"/>
          <w:i/>
          <w:iCs/>
          <w:color w:val="FF0000"/>
          <w:sz w:val="24"/>
          <w:szCs w:val="24"/>
        </w:rPr>
        <w:t>tăng gấp bao nhiêu lần ?</w:t>
      </w:r>
    </w:p>
    <w:p w14:paraId="201C16CA" w14:textId="53B60B27" w:rsidR="00E27AE9" w:rsidRPr="005F2A8D" w:rsidRDefault="00000000" w:rsidP="00897AE9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eastAsia="Times New Roman" w:hAnsi="Times New Roman" w:cs="Times New Roman"/>
          <w:i/>
          <w:iCs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âu 3. 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</w:rPr>
        <w:t>Cho phản ứng: 2</w:t>
      </w:r>
      <w:r w:rsidR="00C306CC">
        <w:rPr>
          <w:rFonts w:ascii="Times New Roman" w:eastAsia="Times New Roman" w:hAnsi="Times New Roman" w:cs="Times New Roman"/>
          <w:color w:val="000000"/>
          <w:sz w:val="24"/>
          <w:szCs w:val="24"/>
        </w:rPr>
        <w:t>A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(g)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</w:rPr>
        <w:sym w:font="Symbol" w:char="F0AE"/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C306CC">
        <w:rPr>
          <w:rFonts w:ascii="Times New Roman" w:eastAsia="Times New Roman" w:hAnsi="Times New Roman" w:cs="Times New Roman"/>
          <w:color w:val="000000"/>
          <w:sz w:val="24"/>
          <w:szCs w:val="24"/>
        </w:rPr>
        <w:t>B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 xml:space="preserve"> (g)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+ C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(s)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r w:rsidR="005A1B2E" w:rsidRPr="005F2A8D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</w:rPr>
        <w:t>Viết biểu thức tốc độ tức thời của phản ứng.</w:t>
      </w:r>
      <w:r w:rsidR="005F2A8D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</w:rPr>
        <w:t xml:space="preserve"> </w:t>
      </w:r>
      <w:r w:rsidR="00F96D04">
        <w:rPr>
          <w:rFonts w:ascii="Times New Roman" w:eastAsia="Times New Roman" w:hAnsi="Times New Roman" w:cs="Times New Roman"/>
          <w:i/>
          <w:iCs/>
          <w:color w:val="FF0000"/>
          <w:sz w:val="24"/>
          <w:szCs w:val="24"/>
        </w:rPr>
        <w:t>Nồng độ của chất B tăng 2 lần thì tốc độ phản ứng tăng lên bao nhiêu lần?</w:t>
      </w:r>
    </w:p>
    <w:p w14:paraId="70A315E0" w14:textId="05D371E9" w:rsidR="00E27AE9" w:rsidRPr="005E514D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i/>
          <w:iCs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âu 4. 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</w:rPr>
        <w:t>Cho phản ứng: 2</w:t>
      </w:r>
      <w:r w:rsidR="00C306CC">
        <w:rPr>
          <w:rFonts w:ascii="Times New Roman" w:eastAsia="Times New Roman" w:hAnsi="Times New Roman" w:cs="Times New Roman"/>
          <w:color w:val="000000"/>
          <w:sz w:val="24"/>
          <w:szCs w:val="24"/>
        </w:rPr>
        <w:t>X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(g)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+ </w:t>
      </w:r>
      <w:r w:rsidR="00C306CC">
        <w:rPr>
          <w:rFonts w:ascii="Times New Roman" w:eastAsia="Times New Roman" w:hAnsi="Times New Roman" w:cs="Times New Roman"/>
          <w:color w:val="000000"/>
          <w:sz w:val="24"/>
          <w:szCs w:val="24"/>
        </w:rPr>
        <w:t>Y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(g)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</w:rPr>
        <w:sym w:font="Symbol" w:char="F0AE"/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C306CC">
        <w:rPr>
          <w:rFonts w:ascii="Times New Roman" w:eastAsia="Times New Roman" w:hAnsi="Times New Roman" w:cs="Times New Roman"/>
          <w:color w:val="000000"/>
          <w:sz w:val="24"/>
          <w:szCs w:val="24"/>
        </w:rPr>
        <w:t>Z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(g)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r w:rsidR="005A1B2E" w:rsidRPr="00664E6A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</w:rPr>
        <w:t>Viết biểu thức tốc độ tức thời của phản ứng.</w:t>
      </w:r>
      <w:r w:rsidR="00664E6A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</w:rPr>
        <w:t xml:space="preserve"> </w:t>
      </w:r>
      <w:r w:rsidR="005E514D">
        <w:rPr>
          <w:rFonts w:ascii="Times New Roman" w:eastAsia="Times New Roman" w:hAnsi="Times New Roman" w:cs="Times New Roman"/>
          <w:i/>
          <w:iCs/>
          <w:color w:val="FF0000"/>
          <w:sz w:val="24"/>
          <w:szCs w:val="24"/>
          <w:u w:val="single"/>
        </w:rPr>
        <w:t>Khi giảm nồng độ của chất X 2 lần và tăng nồng độ chất Z 2 lần thì tốc độ phản ứng giảm bao nhiêu lần?</w:t>
      </w:r>
    </w:p>
    <w:p w14:paraId="3B8B320E" w14:textId="5360E6C9" w:rsidR="00E27AE9" w:rsidRDefault="00000000" w:rsidP="00662F8C">
      <w:pPr>
        <w:pStyle w:val="Heading1"/>
        <w:shd w:val="clear" w:color="auto" w:fill="FFFFFF"/>
        <w:spacing w:after="0" w:line="276" w:lineRule="auto"/>
        <w:jc w:val="both"/>
        <w:rPr>
          <w:b w:val="0"/>
          <w:color w:val="262626"/>
          <w:sz w:val="24"/>
          <w:szCs w:val="24"/>
        </w:rPr>
      </w:pPr>
      <w:r>
        <w:rPr>
          <w:sz w:val="24"/>
          <w:szCs w:val="24"/>
        </w:rPr>
        <w:t xml:space="preserve">Câu 5. </w:t>
      </w:r>
      <w:r w:rsidR="005A1B2E" w:rsidRPr="005A1B2E">
        <w:rPr>
          <w:b w:val="0"/>
          <w:bCs/>
          <w:color w:val="000000"/>
          <w:sz w:val="24"/>
          <w:szCs w:val="24"/>
        </w:rPr>
        <w:t>Cho phản ứng: 2CO</w:t>
      </w:r>
      <w:r w:rsidR="005A1B2E" w:rsidRPr="005A1B2E">
        <w:rPr>
          <w:b w:val="0"/>
          <w:bCs/>
          <w:color w:val="000000"/>
          <w:sz w:val="24"/>
          <w:szCs w:val="24"/>
          <w:vertAlign w:val="subscript"/>
        </w:rPr>
        <w:t>(g)</w:t>
      </w:r>
      <w:r w:rsidR="005A1B2E" w:rsidRPr="005A1B2E">
        <w:rPr>
          <w:b w:val="0"/>
          <w:bCs/>
          <w:color w:val="000000"/>
          <w:sz w:val="24"/>
          <w:szCs w:val="24"/>
        </w:rPr>
        <w:t xml:space="preserve"> </w:t>
      </w:r>
      <w:r w:rsidR="005A1B2E" w:rsidRPr="005A1B2E">
        <w:rPr>
          <w:b w:val="0"/>
          <w:bCs/>
          <w:color w:val="000000"/>
          <w:sz w:val="24"/>
          <w:szCs w:val="24"/>
        </w:rPr>
        <w:sym w:font="Symbol" w:char="F0AE"/>
      </w:r>
      <w:r w:rsidR="005A1B2E" w:rsidRPr="005A1B2E">
        <w:rPr>
          <w:b w:val="0"/>
          <w:bCs/>
          <w:color w:val="000000"/>
          <w:sz w:val="24"/>
          <w:szCs w:val="24"/>
        </w:rPr>
        <w:t xml:space="preserve"> CO</w:t>
      </w:r>
      <w:r w:rsidR="005A1B2E" w:rsidRPr="005A1B2E">
        <w:rPr>
          <w:b w:val="0"/>
          <w:bCs/>
          <w:color w:val="000000"/>
          <w:sz w:val="24"/>
          <w:szCs w:val="24"/>
          <w:vertAlign w:val="subscript"/>
        </w:rPr>
        <w:t>2 (g)</w:t>
      </w:r>
      <w:r w:rsidR="005A1B2E" w:rsidRPr="005A1B2E">
        <w:rPr>
          <w:b w:val="0"/>
          <w:bCs/>
          <w:color w:val="000000"/>
          <w:sz w:val="24"/>
          <w:szCs w:val="24"/>
        </w:rPr>
        <w:t xml:space="preserve"> + C</w:t>
      </w:r>
      <w:r w:rsidR="005A1B2E" w:rsidRPr="005A1B2E">
        <w:rPr>
          <w:b w:val="0"/>
          <w:bCs/>
          <w:color w:val="000000"/>
          <w:sz w:val="24"/>
          <w:szCs w:val="24"/>
          <w:vertAlign w:val="subscript"/>
        </w:rPr>
        <w:t>(s)</w:t>
      </w:r>
      <w:r w:rsidR="005A1B2E" w:rsidRPr="005A1B2E">
        <w:rPr>
          <w:b w:val="0"/>
          <w:bCs/>
          <w:color w:val="000000"/>
          <w:sz w:val="24"/>
          <w:szCs w:val="24"/>
        </w:rPr>
        <w:t xml:space="preserve">. </w:t>
      </w:r>
      <w:r w:rsidR="005A1B2E">
        <w:rPr>
          <w:b w:val="0"/>
          <w:bCs/>
          <w:color w:val="000000"/>
          <w:sz w:val="24"/>
          <w:szCs w:val="24"/>
        </w:rPr>
        <w:t>Nồng độ của carbon oxide tăng bao nhiêu lần để tốc độ phản ứng tăng lên 8 lần</w:t>
      </w:r>
      <w:r w:rsidR="00C306CC">
        <w:rPr>
          <w:b w:val="0"/>
          <w:bCs/>
          <w:color w:val="000000"/>
          <w:sz w:val="24"/>
          <w:szCs w:val="24"/>
        </w:rPr>
        <w:t>?</w:t>
      </w:r>
    </w:p>
    <w:p w14:paraId="5A2DF507" w14:textId="4A3A523C" w:rsidR="005A1B2E" w:rsidRDefault="00000000" w:rsidP="005A1B2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âu 6. 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</w:rPr>
        <w:t>Cho phản ứng: 2SO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(g)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+ O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(g)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</w:rPr>
        <w:sym w:font="Symbol" w:char="F0AE"/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2SO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(g)</w:t>
      </w:r>
      <w:r w:rsidR="005A1B2E">
        <w:rPr>
          <w:rFonts w:ascii="Times New Roman" w:eastAsia="Times New Roman" w:hAnsi="Times New Roman" w:cs="Times New Roman"/>
          <w:color w:val="000000"/>
          <w:sz w:val="24"/>
          <w:szCs w:val="24"/>
        </w:rPr>
        <w:t>. Nồng độ của sulfur dioxide tăng 2 lần và oxygen tăng 3 lần thì tốc độ phản ứng tăng lên bao nhiêu lần?</w:t>
      </w:r>
    </w:p>
    <w:p w14:paraId="36D18F61" w14:textId="23339820" w:rsidR="00EF16DA" w:rsidRDefault="00000000" w:rsidP="00EF16DA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âu 7. </w:t>
      </w:r>
      <w:r w:rsidR="00EF16DA">
        <w:rPr>
          <w:rFonts w:ascii="Times New Roman" w:eastAsia="Times New Roman" w:hAnsi="Times New Roman" w:cs="Times New Roman"/>
          <w:color w:val="000000"/>
          <w:sz w:val="24"/>
          <w:szCs w:val="24"/>
        </w:rPr>
        <w:t>Xét phản ứng 2CO</w:t>
      </w:r>
      <w:r w:rsidR="00EF16D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(g)</w:t>
      </w:r>
      <w:r w:rsidR="00EF16D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EF16DA">
        <w:rPr>
          <w:rFonts w:ascii="Times New Roman" w:eastAsia="Times New Roman" w:hAnsi="Times New Roman" w:cs="Times New Roman"/>
          <w:color w:val="000000"/>
          <w:sz w:val="24"/>
          <w:szCs w:val="24"/>
        </w:rPr>
        <w:sym w:font="Symbol" w:char="F0AE"/>
      </w:r>
      <w:r w:rsidR="00EF16D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O</w:t>
      </w:r>
      <w:r w:rsidR="00EF16D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 (g)</w:t>
      </w:r>
      <w:r w:rsidR="00EF16D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+ C</w:t>
      </w:r>
      <w:r w:rsidR="00EF16D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(s)</w:t>
      </w:r>
      <w:r w:rsidR="00EF16D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rong bình kín, nhiệt độ không đổi. Nếu áp suất của hệ tăng 3 lần thì tốc độ phản ứng sẽ tăng bao nhiêu lần?</w:t>
      </w:r>
    </w:p>
    <w:p w14:paraId="24D5954A" w14:textId="163214B6" w:rsidR="00E27AE9" w:rsidRDefault="00000000" w:rsidP="00EF16DA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âu 8. </w:t>
      </w:r>
      <w:r w:rsidR="00EF16DA">
        <w:rPr>
          <w:rFonts w:ascii="Times New Roman" w:eastAsia="Times New Roman" w:hAnsi="Times New Roman" w:cs="Times New Roman"/>
          <w:sz w:val="24"/>
          <w:szCs w:val="24"/>
        </w:rPr>
        <w:t xml:space="preserve">Cho phản ứng: A  +  B  </w:t>
      </w:r>
      <w:r w:rsidR="00EF16DA" w:rsidRPr="00EF16DA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360" w:dyaOrig="320" w14:anchorId="6EA13A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35pt;height:16.3pt" o:ole="">
            <v:imagedata r:id="rId7" o:title=""/>
          </v:shape>
          <o:OLEObject Type="Embed" ProgID="Equation.DSMT4" ShapeID="_x0000_i1025" DrawAspect="Content" ObjectID="_1785313782" r:id="rId8"/>
        </w:object>
      </w:r>
      <w:r w:rsidR="00EF16DA">
        <w:rPr>
          <w:rFonts w:ascii="Times New Roman" w:eastAsia="Times New Roman" w:hAnsi="Times New Roman" w:cs="Times New Roman"/>
          <w:sz w:val="24"/>
          <w:szCs w:val="24"/>
        </w:rPr>
        <w:t xml:space="preserve"> C. Nồng độ ban đầu của A là 0,12 mol/L; của B là 0,1 mol/L. Sau 10 phút, nồng độ B giảm còn 0,078 mol/L. Nồng độ còn lại của chất A là bao nhiêu?</w:t>
      </w:r>
    </w:p>
    <w:p w14:paraId="30CD024A" w14:textId="29F6986C" w:rsidR="00E27AE9" w:rsidRPr="00C306CC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âu 9. </w:t>
      </w:r>
      <w:r w:rsidR="00C306CC">
        <w:rPr>
          <w:rFonts w:ascii="Times New Roman" w:eastAsia="Times New Roman" w:hAnsi="Times New Roman" w:cs="Times New Roman"/>
          <w:sz w:val="24"/>
          <w:szCs w:val="24"/>
        </w:rPr>
        <w:t>Hệ số nhiệt độ của tốc độ phản ứng bằng 3,5. Ở 15</w:t>
      </w:r>
      <w:r w:rsidR="00C306C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="00C306CC">
        <w:rPr>
          <w:rFonts w:ascii="Times New Roman" w:eastAsia="Times New Roman" w:hAnsi="Times New Roman" w:cs="Times New Roman"/>
          <w:sz w:val="24"/>
          <w:szCs w:val="24"/>
        </w:rPr>
        <w:t>C hằng số tốc độ phản ứng này bằng 0,2 s</w:t>
      </w:r>
      <w:r w:rsidR="00C306C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-1</w:t>
      </w:r>
      <w:r w:rsidR="00C306CC">
        <w:rPr>
          <w:rFonts w:ascii="Times New Roman" w:eastAsia="Times New Roman" w:hAnsi="Times New Roman" w:cs="Times New Roman"/>
          <w:sz w:val="24"/>
          <w:szCs w:val="24"/>
        </w:rPr>
        <w:t>. Tính hằng số tốc độ phản ứng ở 40</w:t>
      </w:r>
      <w:r w:rsidR="00C306C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="00C306CC">
        <w:rPr>
          <w:rFonts w:ascii="Times New Roman" w:eastAsia="Times New Roman" w:hAnsi="Times New Roman" w:cs="Times New Roman"/>
          <w:sz w:val="24"/>
          <w:szCs w:val="24"/>
        </w:rPr>
        <w:t>C.</w:t>
      </w:r>
    </w:p>
    <w:p w14:paraId="43DD9285" w14:textId="5CF5D994" w:rsidR="00E27AE9" w:rsidRPr="00C8170C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âu 10. </w:t>
      </w:r>
      <w:r w:rsidR="00C8170C">
        <w:rPr>
          <w:rFonts w:ascii="Times New Roman" w:eastAsia="Times New Roman" w:hAnsi="Times New Roman" w:cs="Times New Roman"/>
          <w:sz w:val="24"/>
          <w:szCs w:val="24"/>
        </w:rPr>
        <w:t>Để hòa tan hết một mẫu đồng trong dung dịch H</w:t>
      </w:r>
      <w:r w:rsidR="00C8170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C8170C">
        <w:rPr>
          <w:rFonts w:ascii="Times New Roman" w:eastAsia="Times New Roman" w:hAnsi="Times New Roman" w:cs="Times New Roman"/>
          <w:sz w:val="24"/>
          <w:szCs w:val="24"/>
        </w:rPr>
        <w:t>SO</w:t>
      </w:r>
      <w:r w:rsidR="00C8170C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="00C8170C">
        <w:rPr>
          <w:rFonts w:ascii="Times New Roman" w:eastAsia="Times New Roman" w:hAnsi="Times New Roman" w:cs="Times New Roman"/>
          <w:sz w:val="24"/>
          <w:szCs w:val="24"/>
        </w:rPr>
        <w:t xml:space="preserve"> đặc, nóng ở 20</w:t>
      </w:r>
      <w:r w:rsidR="00C8170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="00C8170C">
        <w:rPr>
          <w:rFonts w:ascii="Times New Roman" w:eastAsia="Times New Roman" w:hAnsi="Times New Roman" w:cs="Times New Roman"/>
          <w:sz w:val="24"/>
          <w:szCs w:val="24"/>
        </w:rPr>
        <w:t>C cần 162 phút. Cũng mẫu đồng đó tan hết trong dung dịch acid nói trên ở 60</w:t>
      </w:r>
      <w:r w:rsidR="00C8170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="00C8170C">
        <w:rPr>
          <w:rFonts w:ascii="Times New Roman" w:eastAsia="Times New Roman" w:hAnsi="Times New Roman" w:cs="Times New Roman"/>
          <w:sz w:val="24"/>
          <w:szCs w:val="24"/>
        </w:rPr>
        <w:t>C trong 2 phút. Hỏi để hòa tan hết mẫu đồng đó trong dung dịch acid nói trên ở 50</w:t>
      </w:r>
      <w:r w:rsidR="00C8170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="00C8170C">
        <w:rPr>
          <w:rFonts w:ascii="Times New Roman" w:eastAsia="Times New Roman" w:hAnsi="Times New Roman" w:cs="Times New Roman"/>
          <w:sz w:val="24"/>
          <w:szCs w:val="24"/>
        </w:rPr>
        <w:t>C thì cần thời gian bao nhiêu phút?</w:t>
      </w:r>
    </w:p>
    <w:p w14:paraId="20199272" w14:textId="77777777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ĐÁP ÁN 10 Câu trắc nghiệm đúng sai.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</w:p>
    <w:tbl>
      <w:tblPr>
        <w:tblStyle w:val="a"/>
        <w:tblW w:w="98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959"/>
        <w:gridCol w:w="1417"/>
        <w:gridCol w:w="2127"/>
        <w:gridCol w:w="1842"/>
        <w:gridCol w:w="1843"/>
        <w:gridCol w:w="1701"/>
      </w:tblGrid>
      <w:tr w:rsidR="00E27AE9" w14:paraId="42188B73" w14:textId="77777777">
        <w:tc>
          <w:tcPr>
            <w:tcW w:w="959" w:type="dxa"/>
          </w:tcPr>
          <w:p w14:paraId="1013E7B9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417" w:type="dxa"/>
          </w:tcPr>
          <w:p w14:paraId="66AD628C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2127" w:type="dxa"/>
          </w:tcPr>
          <w:p w14:paraId="24AA737F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Đáp án (Đ/S)</w:t>
            </w:r>
          </w:p>
        </w:tc>
        <w:tc>
          <w:tcPr>
            <w:tcW w:w="1842" w:type="dxa"/>
          </w:tcPr>
          <w:p w14:paraId="3A1D926C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843" w:type="dxa"/>
          </w:tcPr>
          <w:p w14:paraId="1B87176C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1701" w:type="dxa"/>
          </w:tcPr>
          <w:p w14:paraId="289A4A13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Đáp án (Đ/S)</w:t>
            </w:r>
          </w:p>
        </w:tc>
      </w:tr>
      <w:tr w:rsidR="00E27AE9" w14:paraId="4D434087" w14:textId="77777777">
        <w:tc>
          <w:tcPr>
            <w:tcW w:w="959" w:type="dxa"/>
            <w:vMerge w:val="restart"/>
            <w:vAlign w:val="center"/>
          </w:tcPr>
          <w:p w14:paraId="42AA9EBB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14:paraId="2698519D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3C7FBA2B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0B15DE10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843" w:type="dxa"/>
          </w:tcPr>
          <w:p w14:paraId="60F4C881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29BCDBA6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E27AE9" w14:paraId="2D128440" w14:textId="77777777">
        <w:tc>
          <w:tcPr>
            <w:tcW w:w="959" w:type="dxa"/>
            <w:vMerge/>
            <w:vAlign w:val="center"/>
          </w:tcPr>
          <w:p w14:paraId="280F50FD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14:paraId="6EA2BA7F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73D98A00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7B90298B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14:paraId="6496A9F6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030334F0" w14:textId="3DC18155" w:rsidR="00E27AE9" w:rsidRDefault="00C306C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E27AE9" w14:paraId="54E2195B" w14:textId="77777777">
        <w:tc>
          <w:tcPr>
            <w:tcW w:w="959" w:type="dxa"/>
            <w:vMerge/>
            <w:vAlign w:val="center"/>
          </w:tcPr>
          <w:p w14:paraId="3A685369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14:paraId="4F54AA8D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7E1FC108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233D39A2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14:paraId="7ED8BAB7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5B7FE787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E27AE9" w14:paraId="41EE48C3" w14:textId="77777777">
        <w:tc>
          <w:tcPr>
            <w:tcW w:w="959" w:type="dxa"/>
            <w:vMerge/>
            <w:vAlign w:val="center"/>
          </w:tcPr>
          <w:p w14:paraId="00F3A6CF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14:paraId="1E52F226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6F204FF4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45A8392A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14:paraId="61A5E9AE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3502A7DB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E27AE9" w14:paraId="5E2F78EB" w14:textId="77777777">
        <w:tc>
          <w:tcPr>
            <w:tcW w:w="959" w:type="dxa"/>
            <w:vMerge w:val="restart"/>
            <w:vAlign w:val="center"/>
          </w:tcPr>
          <w:p w14:paraId="6D6A3043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14:paraId="1DCA68DD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792596C3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 w:val="restart"/>
            <w:vAlign w:val="center"/>
          </w:tcPr>
          <w:p w14:paraId="3215A4B0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1843" w:type="dxa"/>
          </w:tcPr>
          <w:p w14:paraId="035BB282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6FDBCC09" w14:textId="167D3DE2" w:rsidR="00E27AE9" w:rsidRDefault="00C306C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E27AE9" w14:paraId="4E7AF9F3" w14:textId="77777777">
        <w:tc>
          <w:tcPr>
            <w:tcW w:w="959" w:type="dxa"/>
            <w:vMerge/>
            <w:vAlign w:val="center"/>
          </w:tcPr>
          <w:p w14:paraId="5E3EAEC1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14:paraId="25C304B9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4598E22E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1529E8AA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14:paraId="03CF6F18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47E59B13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E27AE9" w14:paraId="7C791DE0" w14:textId="77777777">
        <w:tc>
          <w:tcPr>
            <w:tcW w:w="959" w:type="dxa"/>
            <w:vMerge/>
            <w:vAlign w:val="center"/>
          </w:tcPr>
          <w:p w14:paraId="5ED3B525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14:paraId="7AD92C6C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788A1F38" w14:textId="6AFA7BC2" w:rsidR="00E27AE9" w:rsidRDefault="00C306C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65DCAE70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14:paraId="5E1CEBB5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168B639C" w14:textId="074A81EC" w:rsidR="00E27AE9" w:rsidRDefault="00C306C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E27AE9" w14:paraId="609DB05F" w14:textId="77777777">
        <w:tc>
          <w:tcPr>
            <w:tcW w:w="959" w:type="dxa"/>
            <w:vMerge/>
            <w:vAlign w:val="center"/>
          </w:tcPr>
          <w:p w14:paraId="4D7C2225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14:paraId="2E36C461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0618760A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737504F8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14:paraId="6B4C85CB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71B5A591" w14:textId="185D18D3" w:rsidR="00E27AE9" w:rsidRDefault="00C306C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E27AE9" w14:paraId="7B2AFD66" w14:textId="77777777">
        <w:tc>
          <w:tcPr>
            <w:tcW w:w="959" w:type="dxa"/>
            <w:vMerge w:val="restart"/>
            <w:vAlign w:val="center"/>
          </w:tcPr>
          <w:p w14:paraId="1C8420BA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14:paraId="13E84ED9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5225950D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06D3F2BC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1843" w:type="dxa"/>
          </w:tcPr>
          <w:p w14:paraId="0C13D610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7007ED64" w14:textId="26433652" w:rsidR="00E27AE9" w:rsidRDefault="00C306C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E27AE9" w14:paraId="25E16B63" w14:textId="77777777">
        <w:tc>
          <w:tcPr>
            <w:tcW w:w="959" w:type="dxa"/>
            <w:vMerge/>
            <w:vAlign w:val="center"/>
          </w:tcPr>
          <w:p w14:paraId="3B483DCC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14:paraId="5D778BCE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4E3B4FBA" w14:textId="68D9FEDA" w:rsidR="00E27AE9" w:rsidRDefault="00C306C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546E7001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14:paraId="2BCBC39C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431C0B11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E27AE9" w14:paraId="15D0FD12" w14:textId="77777777">
        <w:tc>
          <w:tcPr>
            <w:tcW w:w="959" w:type="dxa"/>
            <w:vMerge/>
            <w:vAlign w:val="center"/>
          </w:tcPr>
          <w:p w14:paraId="53E17122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14:paraId="0ABDF9B9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3521F5EA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72E3E553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14:paraId="2BE1A0C2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09E0F2D8" w14:textId="1FF427FE" w:rsidR="00E27AE9" w:rsidRDefault="00C306C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E27AE9" w14:paraId="42BFA81B" w14:textId="77777777">
        <w:tc>
          <w:tcPr>
            <w:tcW w:w="959" w:type="dxa"/>
            <w:vMerge/>
            <w:vAlign w:val="center"/>
          </w:tcPr>
          <w:p w14:paraId="0D8962A6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14:paraId="6A9A3C3D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3A05EA5E" w14:textId="76E82836" w:rsidR="00E27AE9" w:rsidRDefault="00C306C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0FFCFBCE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14:paraId="7754D7A3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0CE18533" w14:textId="2296A53E" w:rsidR="00E27AE9" w:rsidRDefault="00C306C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E27AE9" w14:paraId="1D943E6A" w14:textId="77777777">
        <w:tc>
          <w:tcPr>
            <w:tcW w:w="959" w:type="dxa"/>
            <w:vMerge w:val="restart"/>
            <w:vAlign w:val="center"/>
          </w:tcPr>
          <w:p w14:paraId="4DA0DE96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lastRenderedPageBreak/>
              <w:t>4</w:t>
            </w:r>
          </w:p>
        </w:tc>
        <w:tc>
          <w:tcPr>
            <w:tcW w:w="1417" w:type="dxa"/>
          </w:tcPr>
          <w:p w14:paraId="2F8804F9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10338E31" w14:textId="0CC301F1" w:rsidR="00E27AE9" w:rsidRDefault="00C306C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24E29717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1843" w:type="dxa"/>
          </w:tcPr>
          <w:p w14:paraId="23CB040E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3E67577D" w14:textId="343D9D7D" w:rsidR="00E27AE9" w:rsidRDefault="00C306C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E27AE9" w14:paraId="4C916CFE" w14:textId="77777777">
        <w:tc>
          <w:tcPr>
            <w:tcW w:w="959" w:type="dxa"/>
            <w:vMerge/>
            <w:vAlign w:val="center"/>
          </w:tcPr>
          <w:p w14:paraId="5B2B207A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14:paraId="2089DC76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63DB632C" w14:textId="7729EE64" w:rsidR="00E27AE9" w:rsidRDefault="00C306C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727873AF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14:paraId="11FB0593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66119BC3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E27AE9" w14:paraId="6EC51051" w14:textId="77777777">
        <w:tc>
          <w:tcPr>
            <w:tcW w:w="959" w:type="dxa"/>
            <w:vMerge/>
            <w:vAlign w:val="center"/>
          </w:tcPr>
          <w:p w14:paraId="020F2E5C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14:paraId="1B7229FC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05C1629F" w14:textId="3338B303" w:rsidR="00E27AE9" w:rsidRDefault="00C306C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66F12F79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14:paraId="4DB71A42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04774600" w14:textId="46BDD40A" w:rsidR="00E27AE9" w:rsidRDefault="00C306C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E27AE9" w14:paraId="2FD125EE" w14:textId="77777777">
        <w:tc>
          <w:tcPr>
            <w:tcW w:w="959" w:type="dxa"/>
            <w:vMerge/>
            <w:vAlign w:val="center"/>
          </w:tcPr>
          <w:p w14:paraId="190FD49C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14:paraId="0F5C2EC7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5E7B546B" w14:textId="6F713141" w:rsidR="00E27AE9" w:rsidRDefault="00C306C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3C627BB1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14:paraId="29300194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31B96129" w14:textId="6CA6540D" w:rsidR="00E27AE9" w:rsidRDefault="00C306C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E27AE9" w14:paraId="7EB78733" w14:textId="77777777">
        <w:tc>
          <w:tcPr>
            <w:tcW w:w="959" w:type="dxa"/>
            <w:vMerge w:val="restart"/>
            <w:vAlign w:val="center"/>
          </w:tcPr>
          <w:p w14:paraId="05A8F29B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417" w:type="dxa"/>
          </w:tcPr>
          <w:p w14:paraId="3D6FE14D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08231B45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45D9E6CE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1843" w:type="dxa"/>
          </w:tcPr>
          <w:p w14:paraId="53784447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47E030A8" w14:textId="69CDC5D1" w:rsidR="00E27AE9" w:rsidRDefault="00C306C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E27AE9" w14:paraId="6E850002" w14:textId="77777777">
        <w:tc>
          <w:tcPr>
            <w:tcW w:w="959" w:type="dxa"/>
            <w:vMerge/>
            <w:vAlign w:val="center"/>
          </w:tcPr>
          <w:p w14:paraId="61CABE7D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14:paraId="39FAB121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616A1228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3D477A33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14:paraId="7A27BF0E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61D975B1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E27AE9" w14:paraId="26FB4ABB" w14:textId="77777777">
        <w:tc>
          <w:tcPr>
            <w:tcW w:w="959" w:type="dxa"/>
            <w:vMerge/>
            <w:vAlign w:val="center"/>
          </w:tcPr>
          <w:p w14:paraId="7F5E3E77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14:paraId="5D8F513E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5E2C94A8" w14:textId="20C9C2E8" w:rsidR="00E27AE9" w:rsidRDefault="00C306C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6F4FE8C4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14:paraId="67A18B15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3B61836A" w14:textId="03D177C3" w:rsidR="00E27AE9" w:rsidRDefault="00C306C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E27AE9" w14:paraId="50BBCC8D" w14:textId="77777777">
        <w:tc>
          <w:tcPr>
            <w:tcW w:w="959" w:type="dxa"/>
            <w:vMerge/>
            <w:vAlign w:val="center"/>
          </w:tcPr>
          <w:p w14:paraId="116EBDE1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14:paraId="60772153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55465D05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076B69ED" w14:textId="77777777" w:rsidR="00E27AE9" w:rsidRDefault="00E27AE9" w:rsidP="00897AE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14:paraId="3ECB6C29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1D012A2D" w14:textId="0169A89C" w:rsidR="00E27AE9" w:rsidRDefault="00C306C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</w:tr>
    </w:tbl>
    <w:p w14:paraId="3D290476" w14:textId="77777777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ĐÁP ÁN 10 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tbl>
      <w:tblPr>
        <w:tblStyle w:val="a0"/>
        <w:tblW w:w="1019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2490"/>
        <w:gridCol w:w="2607"/>
        <w:gridCol w:w="2491"/>
        <w:gridCol w:w="2608"/>
      </w:tblGrid>
      <w:tr w:rsidR="00E27AE9" w14:paraId="5C88F356" w14:textId="77777777">
        <w:tc>
          <w:tcPr>
            <w:tcW w:w="2490" w:type="dxa"/>
          </w:tcPr>
          <w:p w14:paraId="699CF9A2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607" w:type="dxa"/>
          </w:tcPr>
          <w:p w14:paraId="4621A2BA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2491" w:type="dxa"/>
          </w:tcPr>
          <w:p w14:paraId="136CA279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608" w:type="dxa"/>
          </w:tcPr>
          <w:p w14:paraId="49A1BAD2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</w:tr>
      <w:tr w:rsidR="00E27AE9" w14:paraId="68247190" w14:textId="77777777">
        <w:tc>
          <w:tcPr>
            <w:tcW w:w="2490" w:type="dxa"/>
          </w:tcPr>
          <w:p w14:paraId="0CEC1D69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607" w:type="dxa"/>
          </w:tcPr>
          <w:p w14:paraId="5930FF96" w14:textId="73684FBE" w:rsidR="00E27AE9" w:rsidRPr="008F3BFA" w:rsidRDefault="00C8170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4"/>
                <w:szCs w:val="24"/>
                <w:vertAlign w:val="superscript"/>
              </w:rPr>
            </w:pPr>
            <w:r w:rsidRPr="00C8170C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320" w:dyaOrig="660" w14:anchorId="36413A2F">
                <v:shape id="_x0000_i1026" type="#_x0000_t75" style="width:65.9pt;height:33.3pt" o:ole="">
                  <v:imagedata r:id="rId9" o:title=""/>
                </v:shape>
                <o:OLEObject Type="Embed" ProgID="Equation.DSMT4" ShapeID="_x0000_i1026" DrawAspect="Content" ObjectID="_1785313783" r:id="rId10"/>
              </w:object>
            </w:r>
            <w:r w:rsidR="008F3BF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="008F3BFA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4"/>
                <w:szCs w:val="24"/>
              </w:rPr>
              <w:t>4</w:t>
            </w:r>
          </w:p>
        </w:tc>
        <w:tc>
          <w:tcPr>
            <w:tcW w:w="2491" w:type="dxa"/>
          </w:tcPr>
          <w:p w14:paraId="47CA1168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2608" w:type="dxa"/>
          </w:tcPr>
          <w:p w14:paraId="2E0A9C8C" w14:textId="3F4949CD" w:rsidR="00E27AE9" w:rsidRPr="00662F8C" w:rsidRDefault="00662F8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62F8C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12 lần</w:t>
            </w:r>
          </w:p>
        </w:tc>
      </w:tr>
      <w:tr w:rsidR="00E27AE9" w14:paraId="61A3C39E" w14:textId="77777777">
        <w:tc>
          <w:tcPr>
            <w:tcW w:w="2490" w:type="dxa"/>
          </w:tcPr>
          <w:p w14:paraId="59257ED2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607" w:type="dxa"/>
          </w:tcPr>
          <w:p w14:paraId="0E7F3282" w14:textId="2928DCB8" w:rsidR="00E27AE9" w:rsidRPr="005F2A8D" w:rsidRDefault="00662F8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.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-1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hoặc mol.L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-1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-1</w:t>
            </w:r>
            <w:r w:rsidR="005F2A8D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="005F2A8D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4"/>
                <w:szCs w:val="24"/>
              </w:rPr>
              <w:t>1</w:t>
            </w:r>
          </w:p>
        </w:tc>
        <w:tc>
          <w:tcPr>
            <w:tcW w:w="2491" w:type="dxa"/>
          </w:tcPr>
          <w:p w14:paraId="40C14E23" w14:textId="77777777" w:rsidR="00E27AE9" w:rsidRDefault="00000000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2608" w:type="dxa"/>
          </w:tcPr>
          <w:p w14:paraId="52DF754C" w14:textId="7D37F16F" w:rsidR="00E27AE9" w:rsidRDefault="00662F8C" w:rsidP="00897AE9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9 lần</w:t>
            </w:r>
          </w:p>
        </w:tc>
      </w:tr>
      <w:tr w:rsidR="00662F8C" w14:paraId="702E25E4" w14:textId="77777777">
        <w:tc>
          <w:tcPr>
            <w:tcW w:w="2490" w:type="dxa"/>
          </w:tcPr>
          <w:p w14:paraId="62946A86" w14:textId="77777777" w:rsidR="00662F8C" w:rsidRDefault="00662F8C" w:rsidP="00662F8C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607" w:type="dxa"/>
          </w:tcPr>
          <w:p w14:paraId="6B8469D6" w14:textId="0AD03CBB" w:rsidR="00662F8C" w:rsidRPr="00F96D04" w:rsidRDefault="00662F8C" w:rsidP="00662F8C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 = kC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="00F96D04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="00F96D0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4"/>
                <w:szCs w:val="24"/>
              </w:rPr>
              <w:t>2</w:t>
            </w:r>
          </w:p>
        </w:tc>
        <w:tc>
          <w:tcPr>
            <w:tcW w:w="2491" w:type="dxa"/>
          </w:tcPr>
          <w:p w14:paraId="51DD1C1F" w14:textId="77777777" w:rsidR="00662F8C" w:rsidRDefault="00662F8C" w:rsidP="00662F8C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2608" w:type="dxa"/>
          </w:tcPr>
          <w:p w14:paraId="2A8CA1F6" w14:textId="7EFBC414" w:rsidR="00662F8C" w:rsidRPr="00662F8C" w:rsidRDefault="00662F8C" w:rsidP="00662F8C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62F8C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0,098 M</w:t>
            </w:r>
          </w:p>
        </w:tc>
      </w:tr>
      <w:tr w:rsidR="00662F8C" w14:paraId="167F9B26" w14:textId="77777777">
        <w:tc>
          <w:tcPr>
            <w:tcW w:w="2490" w:type="dxa"/>
          </w:tcPr>
          <w:p w14:paraId="35709FA1" w14:textId="77777777" w:rsidR="00662F8C" w:rsidRDefault="00662F8C" w:rsidP="00662F8C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607" w:type="dxa"/>
          </w:tcPr>
          <w:p w14:paraId="3CA8AA72" w14:textId="06ECB0D6" w:rsidR="00662F8C" w:rsidRPr="005E514D" w:rsidRDefault="00662F8C" w:rsidP="00662F8C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 = kC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X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C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Y</w:t>
            </w:r>
            <w:r w:rsidR="005E514D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="005E514D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4"/>
                <w:szCs w:val="24"/>
              </w:rPr>
              <w:t>2</w:t>
            </w:r>
          </w:p>
        </w:tc>
        <w:tc>
          <w:tcPr>
            <w:tcW w:w="2491" w:type="dxa"/>
          </w:tcPr>
          <w:p w14:paraId="2D9FB1C7" w14:textId="77777777" w:rsidR="00662F8C" w:rsidRDefault="00662F8C" w:rsidP="00662F8C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2608" w:type="dxa"/>
          </w:tcPr>
          <w:p w14:paraId="6273FB61" w14:textId="6D085C1E" w:rsidR="00662F8C" w:rsidRPr="00C8170C" w:rsidRDefault="00C8170C" w:rsidP="00662F8C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C8170C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4,6 M/s</w:t>
            </w:r>
          </w:p>
        </w:tc>
      </w:tr>
      <w:tr w:rsidR="00662F8C" w14:paraId="062B5EE4" w14:textId="77777777">
        <w:tc>
          <w:tcPr>
            <w:tcW w:w="2490" w:type="dxa"/>
          </w:tcPr>
          <w:p w14:paraId="386FAB4A" w14:textId="77777777" w:rsidR="00662F8C" w:rsidRDefault="00662F8C" w:rsidP="00662F8C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607" w:type="dxa"/>
          </w:tcPr>
          <w:p w14:paraId="56589E86" w14:textId="2F808730" w:rsidR="00662F8C" w:rsidRPr="00662F8C" w:rsidRDefault="00662F8C" w:rsidP="00662F8C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662F8C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2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lần</w:t>
            </w:r>
          </w:p>
        </w:tc>
        <w:tc>
          <w:tcPr>
            <w:tcW w:w="2491" w:type="dxa"/>
          </w:tcPr>
          <w:p w14:paraId="20C668AD" w14:textId="77777777" w:rsidR="00662F8C" w:rsidRDefault="00662F8C" w:rsidP="00662F8C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2608" w:type="dxa"/>
          </w:tcPr>
          <w:p w14:paraId="76AA8132" w14:textId="3EE2CB76" w:rsidR="00662F8C" w:rsidRPr="00C8170C" w:rsidRDefault="00C8170C" w:rsidP="00662F8C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C8170C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6 phút</w:t>
            </w:r>
          </w:p>
        </w:tc>
      </w:tr>
    </w:tbl>
    <w:p w14:paraId="445CE343" w14:textId="77777777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GIẢI CHI TIẾT 10 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p w14:paraId="58230C2D" w14:textId="02615EDD" w:rsidR="00C8170C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âu</w:t>
      </w:r>
      <w:r w:rsidR="00C306CC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1. </w:t>
      </w:r>
      <w:r w:rsidR="00C8170C">
        <w:rPr>
          <w:rFonts w:ascii="Times New Roman" w:eastAsia="Times New Roman" w:hAnsi="Times New Roman" w:cs="Times New Roman"/>
          <w:sz w:val="24"/>
          <w:szCs w:val="24"/>
        </w:rPr>
        <w:t xml:space="preserve">2X(g) + Y(g) </w:t>
      </w:r>
      <w:r w:rsidR="00C8170C">
        <w:rPr>
          <w:rFonts w:ascii="Times New Roman" w:eastAsia="Times New Roman" w:hAnsi="Times New Roman" w:cs="Times New Roman"/>
          <w:sz w:val="24"/>
          <w:szCs w:val="24"/>
        </w:rPr>
        <w:sym w:font="Symbol" w:char="F0AE"/>
      </w:r>
      <w:r w:rsidR="00C8170C">
        <w:rPr>
          <w:rFonts w:ascii="Times New Roman" w:eastAsia="Times New Roman" w:hAnsi="Times New Roman" w:cs="Times New Roman"/>
          <w:sz w:val="24"/>
          <w:szCs w:val="24"/>
        </w:rPr>
        <w:t xml:space="preserve"> 3Z(g) + T(g)   </w:t>
      </w:r>
      <w:r w:rsidR="00C8170C" w:rsidRPr="00C8170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320" w:dyaOrig="660" w14:anchorId="7C44AF83">
          <v:shape id="_x0000_i1027" type="#_x0000_t75" style="width:65.9pt;height:33.3pt" o:ole="">
            <v:imagedata r:id="rId9" o:title=""/>
          </v:shape>
          <o:OLEObject Type="Embed" ProgID="Equation.DSMT4" ShapeID="_x0000_i1027" DrawAspect="Content" ObjectID="_1785313784" r:id="rId11"/>
        </w:object>
      </w:r>
    </w:p>
    <w:p w14:paraId="35DF5F18" w14:textId="77777777" w:rsidR="00C8170C" w:rsidRDefault="00000000" w:rsidP="00C8170C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âu 2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8170C">
        <w:rPr>
          <w:rFonts w:ascii="Times New Roman" w:eastAsia="Times New Roman" w:hAnsi="Times New Roman" w:cs="Times New Roman"/>
          <w:sz w:val="24"/>
          <w:szCs w:val="24"/>
        </w:rPr>
        <w:t>M.s</w:t>
      </w:r>
      <w:r w:rsidR="00C8170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-1</w:t>
      </w:r>
      <w:r w:rsidR="00C8170C">
        <w:rPr>
          <w:rFonts w:ascii="Times New Roman" w:eastAsia="Times New Roman" w:hAnsi="Times New Roman" w:cs="Times New Roman"/>
          <w:sz w:val="24"/>
          <w:szCs w:val="24"/>
        </w:rPr>
        <w:t xml:space="preserve"> hoặc mol.L</w:t>
      </w:r>
      <w:r w:rsidR="00C8170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-1</w:t>
      </w:r>
      <w:r w:rsidR="00C8170C">
        <w:rPr>
          <w:rFonts w:ascii="Times New Roman" w:eastAsia="Times New Roman" w:hAnsi="Times New Roman" w:cs="Times New Roman"/>
          <w:sz w:val="24"/>
          <w:szCs w:val="24"/>
        </w:rPr>
        <w:t>.s</w:t>
      </w:r>
      <w:r w:rsidR="00C8170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-1</w:t>
      </w:r>
    </w:p>
    <w:p w14:paraId="5415688A" w14:textId="1A3814EB" w:rsidR="00E27AE9" w:rsidRDefault="00000000" w:rsidP="00662F8C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âu 3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62F8C">
        <w:rPr>
          <w:rFonts w:ascii="Times New Roman" w:eastAsia="Times New Roman" w:hAnsi="Times New Roman" w:cs="Times New Roman"/>
          <w:sz w:val="24"/>
          <w:szCs w:val="24"/>
        </w:rPr>
        <w:t>v = kC</w:t>
      </w:r>
      <w:r w:rsidR="00662F8C">
        <w:rPr>
          <w:rFonts w:ascii="Times New Roman" w:eastAsia="Times New Roman" w:hAnsi="Times New Roman" w:cs="Times New Roman"/>
          <w:sz w:val="24"/>
          <w:szCs w:val="24"/>
          <w:vertAlign w:val="subscript"/>
        </w:rPr>
        <w:t>A</w:t>
      </w:r>
      <w:r w:rsidR="00662F8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</w:p>
    <w:p w14:paraId="13D987E8" w14:textId="38C30CB8" w:rsidR="00662F8C" w:rsidRPr="00662F8C" w:rsidRDefault="00000000" w:rsidP="00662F8C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âu 4.</w:t>
      </w:r>
      <w:r w:rsidR="00662F8C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662F8C">
        <w:rPr>
          <w:rFonts w:ascii="Times New Roman" w:eastAsia="Times New Roman" w:hAnsi="Times New Roman" w:cs="Times New Roman"/>
          <w:sz w:val="24"/>
          <w:szCs w:val="24"/>
        </w:rPr>
        <w:t>v = kC</w:t>
      </w:r>
      <w:r w:rsidR="00662F8C">
        <w:rPr>
          <w:rFonts w:ascii="Times New Roman" w:eastAsia="Times New Roman" w:hAnsi="Times New Roman" w:cs="Times New Roman"/>
          <w:sz w:val="24"/>
          <w:szCs w:val="24"/>
          <w:vertAlign w:val="subscript"/>
        </w:rPr>
        <w:t>X</w:t>
      </w:r>
      <w:r w:rsidR="00662F8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="00662F8C">
        <w:rPr>
          <w:rFonts w:ascii="Times New Roman" w:eastAsia="Times New Roman" w:hAnsi="Times New Roman" w:cs="Times New Roman"/>
          <w:sz w:val="24"/>
          <w:szCs w:val="24"/>
        </w:rPr>
        <w:t>.C</w:t>
      </w:r>
      <w:r w:rsidR="00662F8C">
        <w:rPr>
          <w:rFonts w:ascii="Times New Roman" w:eastAsia="Times New Roman" w:hAnsi="Times New Roman" w:cs="Times New Roman"/>
          <w:sz w:val="24"/>
          <w:szCs w:val="24"/>
          <w:vertAlign w:val="subscript"/>
        </w:rPr>
        <w:t>Y</w:t>
      </w:r>
    </w:p>
    <w:p w14:paraId="15FE3D27" w14:textId="5333CE82" w:rsidR="00662F8C" w:rsidRPr="00662F8C" w:rsidRDefault="00000000" w:rsidP="00662F8C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âu 5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62F8C" w:rsidRPr="00662F8C">
        <w:rPr>
          <w:rFonts w:ascii="Times New Roman" w:eastAsia="Times New Roman" w:hAnsi="Times New Roman" w:cs="Times New Roman"/>
          <w:bCs/>
          <w:sz w:val="24"/>
          <w:szCs w:val="24"/>
        </w:rPr>
        <w:t>Gọi x là nồng độ của CO tốc độ phản ứng là v</w:t>
      </w:r>
      <w:r w:rsidR="00662F8C" w:rsidRPr="00662F8C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1</w:t>
      </w:r>
      <w:r w:rsidR="00662F8C" w:rsidRPr="00662F8C">
        <w:rPr>
          <w:rFonts w:ascii="Times New Roman" w:eastAsia="Times New Roman" w:hAnsi="Times New Roman" w:cs="Times New Roman"/>
          <w:bCs/>
          <w:sz w:val="24"/>
          <w:szCs w:val="24"/>
        </w:rPr>
        <w:t xml:space="preserve"> và y là nồng độ của CO tốc độ phản ứng v</w:t>
      </w:r>
      <w:r w:rsidR="00662F8C" w:rsidRPr="00662F8C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</w:p>
    <w:p w14:paraId="557CC1D5" w14:textId="77777777" w:rsidR="00662F8C" w:rsidRPr="00662F8C" w:rsidRDefault="00662F8C" w:rsidP="00662F8C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62F8C">
        <w:rPr>
          <w:rFonts w:ascii="Times New Roman" w:eastAsia="Times New Roman" w:hAnsi="Times New Roman" w:cs="Times New Roman"/>
          <w:bCs/>
          <w:sz w:val="24"/>
          <w:szCs w:val="24"/>
        </w:rPr>
        <w:t>v</w:t>
      </w:r>
      <w:r w:rsidRPr="00662F8C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 w:rsidRPr="00662F8C">
        <w:rPr>
          <w:rFonts w:ascii="Times New Roman" w:eastAsia="Times New Roman" w:hAnsi="Times New Roman" w:cs="Times New Roman"/>
          <w:bCs/>
          <w:sz w:val="24"/>
          <w:szCs w:val="24"/>
        </w:rPr>
        <w:t xml:space="preserve"> = 4v</w:t>
      </w:r>
      <w:r w:rsidRPr="00662F8C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1</w:t>
      </w:r>
      <w:r w:rsidRPr="00662F8C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662F8C">
        <w:rPr>
          <w:rFonts w:ascii="Times New Roman" w:eastAsia="Times New Roman" w:hAnsi="Times New Roman" w:cs="Times New Roman"/>
          <w:bCs/>
          <w:sz w:val="24"/>
          <w:szCs w:val="24"/>
        </w:rPr>
        <w:sym w:font="Symbol" w:char="F0DB"/>
      </w:r>
      <w:r w:rsidRPr="00662F8C">
        <w:rPr>
          <w:rFonts w:ascii="Times New Roman" w:eastAsia="Times New Roman" w:hAnsi="Times New Roman" w:cs="Times New Roman"/>
          <w:bCs/>
          <w:sz w:val="24"/>
          <w:szCs w:val="24"/>
        </w:rPr>
        <w:t xml:space="preserve"> ky</w:t>
      </w:r>
      <w:r w:rsidRPr="00662F8C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2</w:t>
      </w:r>
      <w:r w:rsidRPr="00662F8C">
        <w:rPr>
          <w:rFonts w:ascii="Times New Roman" w:eastAsia="Times New Roman" w:hAnsi="Times New Roman" w:cs="Times New Roman"/>
          <w:bCs/>
          <w:sz w:val="24"/>
          <w:szCs w:val="24"/>
        </w:rPr>
        <w:t xml:space="preserve"> = 8kx</w:t>
      </w:r>
      <w:r w:rsidRPr="00662F8C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2</w:t>
      </w:r>
      <w:r w:rsidRPr="00662F8C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662F8C">
        <w:rPr>
          <w:rFonts w:ascii="Times New Roman" w:eastAsia="Times New Roman" w:hAnsi="Times New Roman" w:cs="Times New Roman"/>
          <w:bCs/>
          <w:sz w:val="24"/>
          <w:szCs w:val="24"/>
        </w:rPr>
        <w:sym w:font="Symbol" w:char="F0DB"/>
      </w:r>
      <w:r w:rsidRPr="00662F8C">
        <w:rPr>
          <w:rFonts w:ascii="Times New Roman" w:eastAsia="Times New Roman" w:hAnsi="Times New Roman" w:cs="Times New Roman"/>
          <w:bCs/>
          <w:sz w:val="24"/>
          <w:szCs w:val="24"/>
        </w:rPr>
        <w:t xml:space="preserve"> y = </w:t>
      </w:r>
      <w:r w:rsidRPr="00662F8C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380" w:dyaOrig="380" w14:anchorId="73B586B8">
          <v:shape id="_x0000_i1028" type="#_x0000_t75" style="width:19pt;height:19pt" o:ole="">
            <v:imagedata r:id="rId12" o:title=""/>
          </v:shape>
          <o:OLEObject Type="Embed" ProgID="Equation.DSMT4" ShapeID="_x0000_i1028" DrawAspect="Content" ObjectID="_1785313785" r:id="rId13"/>
        </w:object>
      </w:r>
      <w:r w:rsidRPr="00662F8C">
        <w:rPr>
          <w:rFonts w:ascii="Times New Roman" w:eastAsia="Times New Roman" w:hAnsi="Times New Roman" w:cs="Times New Roman"/>
          <w:bCs/>
          <w:sz w:val="24"/>
          <w:szCs w:val="24"/>
        </w:rPr>
        <w:t>x = 2x</w:t>
      </w:r>
    </w:p>
    <w:p w14:paraId="2E24D8DA" w14:textId="77777777" w:rsidR="00662F8C" w:rsidRPr="00662F8C" w:rsidRDefault="00662F8C" w:rsidP="00662F8C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62F8C">
        <w:rPr>
          <w:rFonts w:ascii="Times New Roman" w:eastAsia="Times New Roman" w:hAnsi="Times New Roman" w:cs="Times New Roman"/>
          <w:bCs/>
          <w:sz w:val="24"/>
          <w:szCs w:val="24"/>
        </w:rPr>
        <w:t>Vậy nồng độ của CO tăng lên 2 lần để tốc độ phản ứng tăng 4 lần</w:t>
      </w:r>
    </w:p>
    <w:p w14:paraId="71FB1FCF" w14:textId="426470AC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âu 6. </w:t>
      </w:r>
      <w:r w:rsidR="00662F8C">
        <w:rPr>
          <w:rFonts w:ascii="Times New Roman" w:eastAsia="Times New Roman" w:hAnsi="Times New Roman" w:cs="Times New Roman"/>
          <w:color w:val="000000"/>
          <w:sz w:val="24"/>
          <w:szCs w:val="24"/>
        </w:rPr>
        <w:t>2SO</w:t>
      </w:r>
      <w:r w:rsidR="00662F8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(g)</w:t>
      </w:r>
      <w:r w:rsidR="00662F8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+ O</w:t>
      </w:r>
      <w:r w:rsidR="00662F8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(g)</w:t>
      </w:r>
      <w:r w:rsidR="00662F8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662F8C">
        <w:rPr>
          <w:rFonts w:ascii="Times New Roman" w:eastAsia="Times New Roman" w:hAnsi="Times New Roman" w:cs="Times New Roman"/>
          <w:color w:val="000000"/>
          <w:sz w:val="24"/>
          <w:szCs w:val="24"/>
        </w:rPr>
        <w:sym w:font="Symbol" w:char="F0AE"/>
      </w:r>
      <w:r w:rsidR="00662F8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2SO</w:t>
      </w:r>
      <w:r w:rsidR="00662F8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(g)</w:t>
      </w:r>
      <w:r w:rsidR="00662F8C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4A004674" w14:textId="35060493" w:rsidR="00E27AE9" w:rsidRDefault="00662F8C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v = k.</w:t>
      </w:r>
      <w:r w:rsidRPr="00662F8C">
        <w:rPr>
          <w:rFonts w:ascii="Times New Roman" w:eastAsia="Times New Roman" w:hAnsi="Times New Roman" w:cs="Times New Roman"/>
          <w:position w:val="-18"/>
          <w:sz w:val="24"/>
          <w:szCs w:val="24"/>
        </w:rPr>
        <w:object w:dxaOrig="840" w:dyaOrig="460" w14:anchorId="5BC5186D">
          <v:shape id="_x0000_i1029" type="#_x0000_t75" style="width:42.1pt;height:22.4pt" o:ole="">
            <v:imagedata r:id="rId14" o:title=""/>
          </v:shape>
          <o:OLEObject Type="Embed" ProgID="Equation.DSMT4" ShapeID="_x0000_i1029" DrawAspect="Content" ObjectID="_1785313786" r:id="rId15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= k.</w:t>
      </w:r>
      <w:r w:rsidRPr="00662F8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62F8C">
        <w:rPr>
          <w:rFonts w:ascii="Times New Roman" w:eastAsia="Times New Roman" w:hAnsi="Times New Roman" w:cs="Times New Roman"/>
          <w:position w:val="-18"/>
          <w:sz w:val="24"/>
          <w:szCs w:val="24"/>
        </w:rPr>
        <w:object w:dxaOrig="1359" w:dyaOrig="460" w14:anchorId="2F700015">
          <v:shape id="_x0000_i1030" type="#_x0000_t75" style="width:67.9pt;height:22.4pt" o:ole="">
            <v:imagedata r:id="rId16" o:title=""/>
          </v:shape>
          <o:OLEObject Type="Embed" ProgID="Equation.DSMT4" ShapeID="_x0000_i1030" DrawAspect="Content" ObjectID="_1785313787" r:id="rId17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= 12.</w:t>
      </w:r>
      <w:r w:rsidRPr="00662F8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k.</w:t>
      </w:r>
      <w:r w:rsidRPr="00662F8C">
        <w:rPr>
          <w:rFonts w:ascii="Times New Roman" w:eastAsia="Times New Roman" w:hAnsi="Times New Roman" w:cs="Times New Roman"/>
          <w:position w:val="-18"/>
          <w:sz w:val="24"/>
          <w:szCs w:val="24"/>
        </w:rPr>
        <w:object w:dxaOrig="840" w:dyaOrig="460" w14:anchorId="0A13690E">
          <v:shape id="_x0000_i1031" type="#_x0000_t75" style="width:42.1pt;height:22.4pt" o:ole="">
            <v:imagedata r:id="rId14" o:title=""/>
          </v:shape>
          <o:OLEObject Type="Embed" ProgID="Equation.DSMT4" ShapeID="_x0000_i1031" DrawAspect="Content" ObjectID="_1785313788" r:id="rId18"/>
        </w:object>
      </w:r>
    </w:p>
    <w:p w14:paraId="079BAC88" w14:textId="49F5DFC7" w:rsidR="00E27AE9" w:rsidRDefault="00000000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âu 7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62F8C">
        <w:rPr>
          <w:rFonts w:ascii="Times New Roman" w:eastAsia="Times New Roman" w:hAnsi="Times New Roman" w:cs="Times New Roman"/>
          <w:color w:val="000000"/>
          <w:sz w:val="24"/>
          <w:szCs w:val="24"/>
        </w:rPr>
        <w:t>2CO</w:t>
      </w:r>
      <w:r w:rsidR="00662F8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(g)</w:t>
      </w:r>
      <w:r w:rsidR="00662F8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662F8C">
        <w:rPr>
          <w:rFonts w:ascii="Times New Roman" w:eastAsia="Times New Roman" w:hAnsi="Times New Roman" w:cs="Times New Roman"/>
          <w:color w:val="000000"/>
          <w:sz w:val="24"/>
          <w:szCs w:val="24"/>
        </w:rPr>
        <w:sym w:font="Symbol" w:char="F0AE"/>
      </w:r>
      <w:r w:rsidR="00662F8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O</w:t>
      </w:r>
      <w:r w:rsidR="00662F8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 (g)</w:t>
      </w:r>
      <w:r w:rsidR="00662F8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+ C</w:t>
      </w:r>
      <w:r w:rsidR="00662F8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(s)</w:t>
      </w:r>
    </w:p>
    <w:p w14:paraId="46D52804" w14:textId="56D4F091" w:rsidR="00662F8C" w:rsidRDefault="00662F8C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Nếu áp suất của hệ tăng lên 3 lần thì nồng độ chất phản ứng cũng tăng lên 3 lần</w:t>
      </w:r>
    </w:p>
    <w:p w14:paraId="0C0E61DC" w14:textId="1E6F81AF" w:rsidR="00662F8C" w:rsidRDefault="00662F8C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 = k.</w:t>
      </w:r>
      <w:r w:rsidRPr="00662F8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62F8C">
        <w:rPr>
          <w:rFonts w:ascii="Times New Roman" w:eastAsia="Times New Roman" w:hAnsi="Times New Roman" w:cs="Times New Roman"/>
          <w:position w:val="-18"/>
          <w:sz w:val="24"/>
          <w:szCs w:val="24"/>
        </w:rPr>
        <w:object w:dxaOrig="460" w:dyaOrig="460" w14:anchorId="4152C8F8">
          <v:shape id="_x0000_i1032" type="#_x0000_t75" style="width:22.4pt;height:22.4pt" o:ole="">
            <v:imagedata r:id="rId19" o:title=""/>
          </v:shape>
          <o:OLEObject Type="Embed" ProgID="Equation.DSMT4" ShapeID="_x0000_i1032" DrawAspect="Content" ObjectID="_1785313789" r:id="rId20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=  k.</w:t>
      </w:r>
      <w:r w:rsidRPr="00662F8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62F8C">
        <w:rPr>
          <w:rFonts w:ascii="Times New Roman" w:eastAsia="Times New Roman" w:hAnsi="Times New Roman" w:cs="Times New Roman"/>
          <w:position w:val="-18"/>
          <w:sz w:val="24"/>
          <w:szCs w:val="24"/>
        </w:rPr>
        <w:object w:dxaOrig="840" w:dyaOrig="460" w14:anchorId="777C6914">
          <v:shape id="_x0000_i1033" type="#_x0000_t75" style="width:42.1pt;height:22.4pt" o:ole="">
            <v:imagedata r:id="rId21" o:title=""/>
          </v:shape>
          <o:OLEObject Type="Embed" ProgID="Equation.DSMT4" ShapeID="_x0000_i1033" DrawAspect="Content" ObjectID="_1785313790" r:id="rId22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= 9.</w:t>
      </w:r>
      <w:r w:rsidRPr="00662F8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k.</w:t>
      </w:r>
      <w:r w:rsidRPr="00662F8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62F8C">
        <w:rPr>
          <w:rFonts w:ascii="Times New Roman" w:eastAsia="Times New Roman" w:hAnsi="Times New Roman" w:cs="Times New Roman"/>
          <w:position w:val="-18"/>
          <w:sz w:val="24"/>
          <w:szCs w:val="24"/>
        </w:rPr>
        <w:object w:dxaOrig="460" w:dyaOrig="460" w14:anchorId="501ED1CE">
          <v:shape id="_x0000_i1034" type="#_x0000_t75" style="width:22.4pt;height:22.4pt" o:ole="">
            <v:imagedata r:id="rId19" o:title=""/>
          </v:shape>
          <o:OLEObject Type="Embed" ProgID="Equation.DSMT4" ShapeID="_x0000_i1034" DrawAspect="Content" ObjectID="_1785313791" r:id="rId23"/>
        </w:object>
      </w:r>
    </w:p>
    <w:p w14:paraId="378E965C" w14:textId="255BC330" w:rsidR="00662F8C" w:rsidRPr="00662F8C" w:rsidRDefault="00662F8C" w:rsidP="00897AE9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Vậy tốc độ phản ứng tăng lên 9 lần</w:t>
      </w:r>
    </w:p>
    <w:p w14:paraId="12D7786A" w14:textId="310578E2" w:rsidR="00662F8C" w:rsidRDefault="00662F8C" w:rsidP="00662F8C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âu 8. </w:t>
      </w:r>
    </w:p>
    <w:p w14:paraId="7E721D22" w14:textId="605AC945" w:rsidR="00662F8C" w:rsidRDefault="00662F8C" w:rsidP="00662F8C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      A     +     B     </w:t>
      </w:r>
      <w:r w:rsidRPr="00EF16DA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360" w:dyaOrig="320" w14:anchorId="449EE7F8">
          <v:shape id="_x0000_i1035" type="#_x0000_t75" style="width:18.35pt;height:16.3pt" o:ole="">
            <v:imagedata r:id="rId7" o:title=""/>
          </v:shape>
          <o:OLEObject Type="Embed" ProgID="Equation.DSMT4" ShapeID="_x0000_i1035" DrawAspect="Content" ObjectID="_1785313792" r:id="rId24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C             [B] = 0,1 – x = 0,078 </w:t>
      </w:r>
      <w:r>
        <w:rPr>
          <w:rFonts w:ascii="Times New Roman" w:eastAsia="Times New Roman" w:hAnsi="Times New Roman" w:cs="Times New Roman"/>
          <w:sz w:val="24"/>
          <w:szCs w:val="24"/>
        </w:rPr>
        <w:sym w:font="Symbol" w:char="F0AE"/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x = 0,022 M</w:t>
      </w:r>
    </w:p>
    <w:p w14:paraId="14FDB050" w14:textId="2228B3C3" w:rsidR="00662F8C" w:rsidRDefault="00662F8C" w:rsidP="00662F8C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Bđ    0,12         0,1              0              [A] = 0,12 – x = 0,12 – 0,022 = 0,098 M</w:t>
      </w:r>
    </w:p>
    <w:p w14:paraId="0A102AAF" w14:textId="77777777" w:rsidR="00662F8C" w:rsidRDefault="00662F8C" w:rsidP="00662F8C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Pứ      x             x                x</w:t>
      </w:r>
    </w:p>
    <w:p w14:paraId="0536C54E" w14:textId="6F718AB5" w:rsidR="00662F8C" w:rsidRDefault="00662F8C" w:rsidP="00662F8C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Spứ  0,12-x    0,1-x            x      </w:t>
      </w:r>
    </w:p>
    <w:p w14:paraId="77C0F308" w14:textId="143FEBA9" w:rsidR="00662F8C" w:rsidRPr="00662F8C" w:rsidRDefault="00662F8C" w:rsidP="00662F8C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âu 9. </w:t>
      </w:r>
      <w:r>
        <w:rPr>
          <w:rFonts w:ascii="Times New Roman" w:eastAsia="Times New Roman" w:hAnsi="Times New Roman" w:cs="Times New Roman"/>
          <w:sz w:val="24"/>
          <w:szCs w:val="24"/>
        </w:rPr>
        <w:t>v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0 độ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= v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15 độ</w:t>
      </w:r>
      <w:r>
        <w:rPr>
          <w:rFonts w:ascii="Times New Roman" w:eastAsia="Times New Roman" w:hAnsi="Times New Roman" w:cs="Times New Roman"/>
          <w:sz w:val="24"/>
          <w:szCs w:val="24"/>
        </w:rPr>
        <w:t>. 3,5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(40 – 15)/10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= 4,6 (M/s)</w:t>
      </w:r>
    </w:p>
    <w:p w14:paraId="325F62C0" w14:textId="268CE230" w:rsidR="00E27AE9" w:rsidRDefault="00662F8C" w:rsidP="00C8170C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âu 10. </w:t>
      </w:r>
      <w:r w:rsidR="00C8170C">
        <w:rPr>
          <w:rFonts w:ascii="Times New Roman" w:eastAsia="Times New Roman" w:hAnsi="Times New Roman" w:cs="Times New Roman"/>
          <w:sz w:val="24"/>
          <w:szCs w:val="24"/>
        </w:rPr>
        <w:t xml:space="preserve">Ta có: </w:t>
      </w:r>
      <w:r w:rsidR="00C8170C" w:rsidRPr="00C8170C">
        <w:rPr>
          <w:rFonts w:ascii="Times New Roman" w:eastAsia="Times New Roman" w:hAnsi="Times New Roman" w:cs="Times New Roman"/>
          <w:position w:val="-36"/>
          <w:sz w:val="24"/>
          <w:szCs w:val="24"/>
        </w:rPr>
        <w:object w:dxaOrig="4760" w:dyaOrig="840" w14:anchorId="2B31D665">
          <v:shape id="_x0000_i1036" type="#_x0000_t75" style="width:237.75pt;height:42.1pt" o:ole="">
            <v:imagedata r:id="rId25" o:title=""/>
          </v:shape>
          <o:OLEObject Type="Embed" ProgID="Equation.DSMT4" ShapeID="_x0000_i1036" DrawAspect="Content" ObjectID="_1785313793" r:id="rId26"/>
        </w:object>
      </w:r>
    </w:p>
    <w:p w14:paraId="4F6509E2" w14:textId="2BABFDD9" w:rsidR="00C8170C" w:rsidRDefault="00C8170C" w:rsidP="00C8170C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Áp dụng công thức cho nhiệt độ từ 20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>
        <w:rPr>
          <w:rFonts w:ascii="Times New Roman" w:eastAsia="Times New Roman" w:hAnsi="Times New Roman" w:cs="Times New Roman"/>
          <w:sz w:val="24"/>
          <w:szCs w:val="24"/>
        </w:rPr>
        <w:t>C đến 60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C: </w:t>
      </w:r>
      <w:r w:rsidRPr="00000F85">
        <w:rPr>
          <w:position w:val="-32"/>
        </w:rPr>
        <w:object w:dxaOrig="3420" w:dyaOrig="780" w14:anchorId="592568F3">
          <v:shape id="_x0000_i1037" type="#_x0000_t75" style="width:171.15pt;height:38.7pt" o:ole="">
            <v:imagedata r:id="rId27" o:title=""/>
          </v:shape>
          <o:OLEObject Type="Embed" ProgID="Equation.DSMT4" ShapeID="_x0000_i1037" DrawAspect="Content" ObjectID="_1785313794" r:id="rId28"/>
        </w:object>
      </w:r>
    </w:p>
    <w:p w14:paraId="1B7EED5E" w14:textId="79FE60F7" w:rsidR="00C8170C" w:rsidRPr="00C8170C" w:rsidRDefault="00C8170C" w:rsidP="00C8170C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Theme="majorHAnsi" w:eastAsia="Times New Roman" w:hAnsiTheme="majorHAnsi" w:cstheme="majorHAnsi"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Áp dụng công thức cho nhiệt độ từ 20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>
        <w:rPr>
          <w:rFonts w:ascii="Times New Roman" w:eastAsia="Times New Roman" w:hAnsi="Times New Roman" w:cs="Times New Roman"/>
          <w:sz w:val="24"/>
          <w:szCs w:val="24"/>
        </w:rPr>
        <w:t>C đến 60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C: </w:t>
      </w:r>
      <w:r w:rsidRPr="00000F85">
        <w:rPr>
          <w:position w:val="-32"/>
        </w:rPr>
        <w:object w:dxaOrig="3400" w:dyaOrig="780" w14:anchorId="68BFF7D6">
          <v:shape id="_x0000_i1038" type="#_x0000_t75" style="width:169.8pt;height:38.7pt" o:ole="">
            <v:imagedata r:id="rId29" o:title=""/>
          </v:shape>
          <o:OLEObject Type="Embed" ProgID="Equation.DSMT4" ShapeID="_x0000_i1038" DrawAspect="Content" ObjectID="_1785313795" r:id="rId30"/>
        </w:object>
      </w:r>
      <w:r w:rsidRPr="00C8170C">
        <w:rPr>
          <w:rFonts w:asciiTheme="majorHAnsi" w:hAnsiTheme="majorHAnsi" w:cstheme="majorHAnsi"/>
          <w:sz w:val="24"/>
          <w:szCs w:val="24"/>
        </w:rPr>
        <w:t>phút</w:t>
      </w:r>
    </w:p>
    <w:sectPr w:rsidR="00C8170C" w:rsidRPr="00C8170C">
      <w:headerReference w:type="even" r:id="rId31"/>
      <w:headerReference w:type="default" r:id="rId32"/>
      <w:footerReference w:type="even" r:id="rId33"/>
      <w:footerReference w:type="default" r:id="rId34"/>
      <w:headerReference w:type="first" r:id="rId35"/>
      <w:footerReference w:type="first" r:id="rId36"/>
      <w:pgSz w:w="11909" w:h="16834"/>
      <w:pgMar w:top="993" w:right="710" w:bottom="993" w:left="993" w:header="568" w:footer="273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CA54487" w14:textId="77777777" w:rsidR="00615AFD" w:rsidRDefault="00615AFD">
      <w:pPr>
        <w:spacing w:after="0" w:line="240" w:lineRule="auto"/>
      </w:pPr>
      <w:r>
        <w:separator/>
      </w:r>
    </w:p>
  </w:endnote>
  <w:endnote w:type="continuationSeparator" w:id="0">
    <w:p w14:paraId="6D29CBF3" w14:textId="77777777" w:rsidR="00615AFD" w:rsidRDefault="00615AF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B40839" w14:textId="77777777" w:rsidR="00374D9D" w:rsidRDefault="00374D9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285B0D" w14:textId="77777777" w:rsidR="00374D9D" w:rsidRDefault="00374D9D" w:rsidP="00374D9D">
    <w:pPr>
      <w:tabs>
        <w:tab w:val="left" w:pos="274"/>
        <w:tab w:val="left" w:pos="2835"/>
        <w:tab w:val="left" w:pos="5387"/>
        <w:tab w:val="left" w:pos="7938"/>
      </w:tabs>
      <w:spacing w:after="0" w:line="276" w:lineRule="auto"/>
      <w:jc w:val="both"/>
      <w:rPr>
        <w:rFonts w:ascii="Times New Roman" w:eastAsia="Times New Roman" w:hAnsi="Times New Roman" w:cs="Times New Roman"/>
        <w:b/>
        <w:bCs/>
        <w:color w:val="FF0000"/>
        <w:sz w:val="24"/>
        <w:szCs w:val="24"/>
      </w:rPr>
    </w:pPr>
    <w:r>
      <w:rPr>
        <w:rFonts w:ascii="Times New Roman" w:eastAsia="Times New Roman" w:hAnsi="Times New Roman" w:cs="Times New Roman"/>
        <w:b/>
        <w:bCs/>
        <w:color w:val="FF0000"/>
        <w:sz w:val="24"/>
        <w:szCs w:val="24"/>
      </w:rPr>
      <w:t>Tài liệu được chia sẻ bởi Website VnTeach.Com</w:t>
    </w:r>
  </w:p>
  <w:p w14:paraId="0639E7DB" w14:textId="77777777" w:rsidR="00374D9D" w:rsidRDefault="00374D9D" w:rsidP="00374D9D">
    <w:pPr>
      <w:tabs>
        <w:tab w:val="left" w:pos="274"/>
        <w:tab w:val="left" w:pos="2835"/>
        <w:tab w:val="left" w:pos="5387"/>
        <w:tab w:val="left" w:pos="7938"/>
      </w:tabs>
      <w:spacing w:after="0" w:line="276" w:lineRule="auto"/>
      <w:jc w:val="both"/>
      <w:rPr>
        <w:rFonts w:ascii="Times New Roman" w:eastAsia="Times New Roman" w:hAnsi="Times New Roman" w:cs="Times New Roman"/>
        <w:b/>
        <w:bCs/>
        <w:color w:val="FF0000"/>
        <w:sz w:val="24"/>
        <w:szCs w:val="24"/>
      </w:rPr>
    </w:pPr>
    <w:r>
      <w:rPr>
        <w:rFonts w:ascii="Times New Roman" w:eastAsia="Times New Roman" w:hAnsi="Times New Roman" w:cs="Times New Roman"/>
        <w:b/>
        <w:bCs/>
        <w:color w:val="FF0000"/>
        <w:sz w:val="24"/>
        <w:szCs w:val="24"/>
      </w:rPr>
      <w:t>https://www.vnteach.com</w:t>
    </w:r>
  </w:p>
  <w:p w14:paraId="7D95E81D" w14:textId="77777777" w:rsidR="00E27AE9" w:rsidRPr="00374D9D" w:rsidRDefault="00E27AE9" w:rsidP="00374D9D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E27507" w14:textId="77777777" w:rsidR="00374D9D" w:rsidRDefault="00374D9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5CF6D01" w14:textId="77777777" w:rsidR="00615AFD" w:rsidRDefault="00615AFD">
      <w:pPr>
        <w:spacing w:after="0" w:line="240" w:lineRule="auto"/>
      </w:pPr>
      <w:r>
        <w:separator/>
      </w:r>
    </w:p>
  </w:footnote>
  <w:footnote w:type="continuationSeparator" w:id="0">
    <w:p w14:paraId="31F83F03" w14:textId="77777777" w:rsidR="00615AFD" w:rsidRDefault="00615AF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1A52AD" w14:textId="77777777" w:rsidR="00374D9D" w:rsidRDefault="00374D9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E75B91" w14:textId="06749879" w:rsidR="00E27AE9" w:rsidRDefault="00000000" w:rsidP="00C8170C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Times New Roman" w:hAnsi="Times New Roman" w:cs="Times New Roman"/>
        <w:b/>
        <w:color w:val="FF0000"/>
        <w:sz w:val="24"/>
        <w:szCs w:val="24"/>
      </w:rPr>
    </w:pPr>
    <w:r>
      <w:rPr>
        <w:rFonts w:ascii="Times New Roman" w:eastAsia="Times New Roman" w:hAnsi="Times New Roman" w:cs="Times New Roman"/>
        <w:b/>
        <w:color w:val="FF0000"/>
        <w:sz w:val="24"/>
        <w:szCs w:val="24"/>
      </w:rPr>
      <w:t>Dự án soạn 10 câu trắc nghiệm Đ/S và 10 câu trả lời ngắn theo từng bài hoá học 1</w:t>
    </w:r>
    <w:r w:rsidR="00C306CC">
      <w:rPr>
        <w:rFonts w:ascii="Times New Roman" w:eastAsia="Times New Roman" w:hAnsi="Times New Roman" w:cs="Times New Roman"/>
        <w:b/>
        <w:color w:val="FF0000"/>
        <w:sz w:val="24"/>
        <w:szCs w:val="24"/>
      </w:rPr>
      <w:t>0</w:t>
    </w:r>
    <w:r>
      <w:rPr>
        <w:rFonts w:ascii="Times New Roman" w:eastAsia="Times New Roman" w:hAnsi="Times New Roman" w:cs="Times New Roman"/>
        <w:b/>
        <w:color w:val="FF0000"/>
        <w:sz w:val="24"/>
        <w:szCs w:val="24"/>
      </w:rPr>
      <w:t xml:space="preserve">- </w:t>
    </w:r>
    <w:r w:rsidR="00C8170C">
      <w:rPr>
        <w:rFonts w:ascii="Times New Roman" w:eastAsia="Times New Roman" w:hAnsi="Times New Roman" w:cs="Times New Roman"/>
        <w:b/>
        <w:color w:val="FF0000"/>
        <w:sz w:val="24"/>
        <w:szCs w:val="24"/>
      </w:rPr>
      <w:t>CD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F08054" w14:textId="77777777" w:rsidR="00374D9D" w:rsidRDefault="00374D9D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27AE9"/>
    <w:rsid w:val="00374D9D"/>
    <w:rsid w:val="004135F9"/>
    <w:rsid w:val="005A1B2E"/>
    <w:rsid w:val="005E514D"/>
    <w:rsid w:val="005F2A8D"/>
    <w:rsid w:val="00615AFD"/>
    <w:rsid w:val="00662F8C"/>
    <w:rsid w:val="00664E6A"/>
    <w:rsid w:val="00682AB8"/>
    <w:rsid w:val="006E6D2D"/>
    <w:rsid w:val="00897AE9"/>
    <w:rsid w:val="008F3BFA"/>
    <w:rsid w:val="00940712"/>
    <w:rsid w:val="00C2256A"/>
    <w:rsid w:val="00C306CC"/>
    <w:rsid w:val="00C8170C"/>
    <w:rsid w:val="00D11511"/>
    <w:rsid w:val="00E27AE9"/>
    <w:rsid w:val="00EF16DA"/>
    <w:rsid w:val="00F96D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6A94D8"/>
  <w15:docId w15:val="{963D4A4A-E5D9-443C-AF79-E050BA0C3A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en-US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spacing w:line="240" w:lineRule="auto"/>
      <w:outlineLvl w:val="0"/>
    </w:pPr>
    <w:rPr>
      <w:rFonts w:ascii="Times New Roman" w:eastAsia="Times New Roman" w:hAnsi="Times New Roman" w:cs="Times New Roman"/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0">
    <w:basedOn w:val="TableNormal"/>
    <w:pPr>
      <w:spacing w:after="0" w:line="240" w:lineRule="auto"/>
    </w:pPr>
    <w:tblPr>
      <w:tblStyleRowBandSize w:val="1"/>
      <w:tblStyleColBandSize w:val="1"/>
    </w:tblPr>
  </w:style>
  <w:style w:type="paragraph" w:styleId="Header">
    <w:name w:val="header"/>
    <w:basedOn w:val="Normal"/>
    <w:link w:val="HeaderChar"/>
    <w:uiPriority w:val="99"/>
    <w:unhideWhenUsed/>
    <w:rsid w:val="00C306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306CC"/>
  </w:style>
  <w:style w:type="paragraph" w:styleId="Footer">
    <w:name w:val="footer"/>
    <w:basedOn w:val="Normal"/>
    <w:link w:val="FooterChar"/>
    <w:uiPriority w:val="99"/>
    <w:unhideWhenUsed/>
    <w:rsid w:val="00C306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306C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59219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21" Type="http://schemas.openxmlformats.org/officeDocument/2006/relationships/image" Target="media/image7.wmf"/><Relationship Id="rId34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footer" Target="footer1.xml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8.bin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header" Target="header2.xml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4.bin"/><Relationship Id="rId35" Type="http://schemas.openxmlformats.org/officeDocument/2006/relationships/header" Target="header3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gIEcgYOrVWrgFWcX4ne/WaDqPRYw==">CgMxLjAyCGguZ2pkZ3hzOAByITE2clFEQmUyVzJYLTVJWjJUblEwR0Rxd25LSE9SaUszbA=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885</Words>
  <Characters>5045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24-01-12T16:48:00Z</dcterms:created>
  <dcterms:modified xsi:type="dcterms:W3CDTF">2024-08-16T04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